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proofErr w:type="spellStart"/>
      <w:r w:rsidR="00535899">
        <w:t>Wendroff</w:t>
      </w:r>
      <w:proofErr w:type="spellEnd"/>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proofErr w:type="spellStart"/>
      <w:r w:rsidR="00CC2F8C">
        <w:rPr>
          <w:rFonts w:hint="eastAsia"/>
        </w:rPr>
        <w:t>Navier</w:t>
      </w:r>
      <w:proofErr w:type="spellEnd"/>
      <w:r w:rsidR="00CC2F8C">
        <w:rPr>
          <w:rFonts w:hint="eastAsia"/>
        </w:rPr>
        <w:t>-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proofErr w:type="spellStart"/>
      <w:r w:rsidR="00393E7B">
        <w:rPr>
          <w:rFonts w:hint="eastAsia"/>
        </w:rPr>
        <w:t>OpenMP</w:t>
      </w:r>
      <w:proofErr w:type="spellEnd"/>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w:t>
      </w:r>
      <w:proofErr w:type="gramStart"/>
      <w:r w:rsidR="00656FA9">
        <w:rPr>
          <w:rFonts w:hint="eastAsia"/>
        </w:rPr>
        <w:t>倍</w:t>
      </w:r>
      <w:proofErr w:type="gramEnd"/>
      <w:r w:rsidR="00656FA9">
        <w:rPr>
          <w:rFonts w:hint="eastAsia"/>
        </w:rPr>
        <w:t>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w:t>
      </w:r>
      <w:proofErr w:type="gramStart"/>
      <w:r w:rsidR="00C83D7A">
        <w:rPr>
          <w:rFonts w:hint="eastAsia"/>
        </w:rPr>
        <w:t>诺平均</w:t>
      </w:r>
      <w:proofErr w:type="gramEnd"/>
      <w:r w:rsidR="00C83D7A">
        <w:rPr>
          <w:rFonts w:hint="eastAsia"/>
        </w:rPr>
        <w:t>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proofErr w:type="gramStart"/>
      <w:r w:rsidR="000E6275">
        <w:t>非定常</w:t>
      </w:r>
      <w:r w:rsidR="002B7E11">
        <w:t>复杂</w:t>
      </w:r>
      <w:proofErr w:type="gramEnd"/>
      <w:r w:rsidR="002B7E11">
        <w:t>流动的</w:t>
      </w:r>
      <w:r w:rsidR="000E6275">
        <w:t>问题需要误差足够小的流场计算结果</w:t>
      </w:r>
      <w:r w:rsidR="009D7EE4">
        <w:rPr>
          <w:rFonts w:hint="eastAsia"/>
        </w:rPr>
        <w:t>。一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w:t>
      </w:r>
      <w:proofErr w:type="gramStart"/>
      <w:r w:rsidR="00EE6A9A">
        <w:rPr>
          <w:rFonts w:hint="eastAsia"/>
        </w:rPr>
        <w:t>非定常信息</w:t>
      </w:r>
      <w:proofErr w:type="gramEnd"/>
      <w:r w:rsidR="00EE6A9A">
        <w:rPr>
          <w:rFonts w:hint="eastAsia"/>
        </w:rPr>
        <w:t>。</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w:t>
      </w:r>
      <w:proofErr w:type="gramStart"/>
      <w:r w:rsidR="0055383F">
        <w:rPr>
          <w:rFonts w:hint="eastAsia"/>
        </w:rPr>
        <w:t>阶方法</w:t>
      </w:r>
      <w:proofErr w:type="gramEnd"/>
      <w:r w:rsidR="0055383F">
        <w:rPr>
          <w:rFonts w:hint="eastAsia"/>
        </w:rPr>
        <w:t>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lastRenderedPageBreak/>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w:t>
      </w:r>
      <w:proofErr w:type="gramStart"/>
      <w:r w:rsidR="001E2BC5">
        <w:t>间断伽辽金</w:t>
      </w:r>
      <w:proofErr w:type="gramEnd"/>
      <w:r w:rsidR="001E2BC5">
        <w:rPr>
          <w:rFonts w:hint="eastAsia"/>
        </w:rPr>
        <w:t>（</w:t>
      </w:r>
      <w:r w:rsidR="001E2BC5">
        <w:rPr>
          <w:rFonts w:hint="eastAsia"/>
        </w:rPr>
        <w:t>D</w:t>
      </w:r>
      <w:r w:rsidR="001E2BC5">
        <w:t xml:space="preserve">iscontinuous </w:t>
      </w:r>
      <w:proofErr w:type="spellStart"/>
      <w:r w:rsidR="001E2BC5">
        <w:t>Galerkin</w:t>
      </w:r>
      <w:proofErr w:type="spellEnd"/>
      <w:r w:rsidR="001E2BC5">
        <w:t>,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w:t>
      </w:r>
      <w:proofErr w:type="gramStart"/>
      <w:r w:rsidR="003307F6">
        <w:t>伽辽金方法</w:t>
      </w:r>
      <w:proofErr w:type="gramEnd"/>
      <w:r w:rsidR="00A95618">
        <w:t>结合了有限体积法和有限单元法</w:t>
      </w:r>
      <w:r w:rsidR="00A95618">
        <w:rPr>
          <w:rFonts w:hint="eastAsia"/>
        </w:rPr>
        <w:t>。</w:t>
      </w:r>
      <w:r w:rsidR="00A95618">
        <w:t>在单元内部</w:t>
      </w:r>
      <w:r w:rsidR="00387295">
        <w:rPr>
          <w:rFonts w:hint="eastAsia"/>
        </w:rPr>
        <w:t>，通过一系列自由度和</w:t>
      </w:r>
      <w:proofErr w:type="gramStart"/>
      <w:r w:rsidR="00387295">
        <w:rPr>
          <w:rFonts w:hint="eastAsia"/>
        </w:rPr>
        <w:t>基函数</w:t>
      </w:r>
      <w:proofErr w:type="gramEnd"/>
      <w:r w:rsidR="00387295">
        <w:rPr>
          <w:rFonts w:hint="eastAsia"/>
        </w:rPr>
        <w:t>，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w:t>
      </w:r>
      <w:proofErr w:type="gramStart"/>
      <w:r w:rsidR="00B848AE">
        <w:rPr>
          <w:rFonts w:hint="eastAsia"/>
        </w:rPr>
        <w:t>器</w:t>
      </w:r>
      <w:r w:rsidR="00A67889">
        <w:rPr>
          <w:rFonts w:hint="eastAsia"/>
        </w:rPr>
        <w:t>计算</w:t>
      </w:r>
      <w:proofErr w:type="gramEnd"/>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w:t>
      </w:r>
      <w:proofErr w:type="gramStart"/>
      <w:r w:rsidR="008C182B">
        <w:t>非定常现象</w:t>
      </w:r>
      <w:proofErr w:type="gramEnd"/>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w:t>
      </w:r>
      <w:proofErr w:type="gramStart"/>
      <w:r w:rsidR="0058306C">
        <w:rPr>
          <w:rFonts w:hint="eastAsia"/>
        </w:rPr>
        <w:t>域需要</w:t>
      </w:r>
      <w:proofErr w:type="gramEnd"/>
      <w:r w:rsidR="0058306C">
        <w:rPr>
          <w:rFonts w:hint="eastAsia"/>
        </w:rPr>
        <w:t>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proofErr w:type="gramStart"/>
      <w:r w:rsidR="00551737">
        <w:rPr>
          <w:rFonts w:hint="eastAsia"/>
        </w:rPr>
        <w:t>航空上</w:t>
      </w:r>
      <w:proofErr w:type="gramEnd"/>
      <w:r w:rsidR="00551737">
        <w:rPr>
          <w:rFonts w:hint="eastAsia"/>
        </w:rPr>
        <w:t>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w:t>
      </w:r>
      <w:r w:rsidR="009C36F3">
        <w:rPr>
          <w:rFonts w:hint="eastAsia"/>
        </w:rPr>
        <w:lastRenderedPageBreak/>
        <w:t>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proofErr w:type="gramStart"/>
      <w:r w:rsidR="00E67C94">
        <w:rPr>
          <w:rFonts w:hint="eastAsia"/>
        </w:rPr>
        <w:t>湍</w:t>
      </w:r>
      <w:proofErr w:type="gramEnd"/>
      <w:r w:rsidR="00E67C94">
        <w:rPr>
          <w:rFonts w:hint="eastAsia"/>
        </w:rPr>
        <w:t>动能</w:t>
      </w:r>
      <w:proofErr w:type="gramStart"/>
      <w:r w:rsidR="00E67C94">
        <w:rPr>
          <w:rFonts w:hint="eastAsia"/>
        </w:rPr>
        <w:t>能</w:t>
      </w:r>
      <w:proofErr w:type="gramEnd"/>
      <w:r w:rsidR="00E67C94">
        <w:rPr>
          <w:rFonts w:hint="eastAsia"/>
        </w:rPr>
        <w:t>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由于过滤算子</w:t>
      </w:r>
      <w:r w:rsidR="00331968">
        <w:rPr>
          <w:rFonts w:hint="eastAsia"/>
        </w:rPr>
        <w:t>会带来巨大的计算量，一般不进行显式过滤，而采用网格尺度进行隐式过滤。</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proofErr w:type="spellStart"/>
      <w:r w:rsidR="002A58E9">
        <w:t>Spalart</w:t>
      </w:r>
      <w:proofErr w:type="spellEnd"/>
      <w:r w:rsidR="002A58E9">
        <w:t>提出的脱体</w:t>
      </w:r>
      <w:proofErr w:type="gramStart"/>
      <w:r w:rsidR="002A58E9">
        <w:t>涡</w:t>
      </w:r>
      <w:proofErr w:type="gramEnd"/>
      <w:r w:rsidR="002A58E9">
        <w:t>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proofErr w:type="gramStart"/>
      <w:r w:rsidR="005550EF">
        <w:rPr>
          <w:rFonts w:hint="eastAsia"/>
        </w:rPr>
        <w:t>而雷诺</w:t>
      </w:r>
      <w:proofErr w:type="gramEnd"/>
      <w:r w:rsidR="005550EF">
        <w:rPr>
          <w:rFonts w:hint="eastAsia"/>
        </w:rPr>
        <w:t>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4157E5">
        <w:rPr>
          <w:rFonts w:hint="eastAsia"/>
        </w:rPr>
        <w:t>脱体</w:t>
      </w:r>
      <w:proofErr w:type="gramStart"/>
      <w:r w:rsidR="004157E5">
        <w:rPr>
          <w:rFonts w:hint="eastAsia"/>
        </w:rPr>
        <w:t>涡</w:t>
      </w:r>
      <w:proofErr w:type="gramEnd"/>
      <w:r w:rsidR="004157E5">
        <w:rPr>
          <w:rFonts w:hint="eastAsia"/>
        </w:rPr>
        <w:t>模拟</w:t>
      </w:r>
      <w:r w:rsidR="00840C5C">
        <w:rPr>
          <w:rFonts w:hint="eastAsia"/>
        </w:rPr>
        <w:t>之所以取得巨大成功，是因为它利用了雷</w:t>
      </w:r>
      <w:proofErr w:type="gramStart"/>
      <w:r w:rsidR="00840C5C">
        <w:rPr>
          <w:rFonts w:hint="eastAsia"/>
        </w:rPr>
        <w:t>诺平均</w:t>
      </w:r>
      <w:proofErr w:type="gramEnd"/>
      <w:r w:rsidR="00840C5C">
        <w:rPr>
          <w:rFonts w:hint="eastAsia"/>
        </w:rPr>
        <w:t>方程和过滤方程形式上的相似性</w:t>
      </w:r>
      <w:r w:rsidR="007F7F7B">
        <w:rPr>
          <w:rFonts w:hint="eastAsia"/>
        </w:rPr>
        <w:t>。</w:t>
      </w:r>
      <w:r w:rsidR="00281385">
        <w:rPr>
          <w:rFonts w:hint="eastAsia"/>
        </w:rPr>
        <w:t>若将求解方程看成雷</w:t>
      </w:r>
      <w:proofErr w:type="gramStart"/>
      <w:r w:rsidR="00281385">
        <w:rPr>
          <w:rFonts w:hint="eastAsia"/>
        </w:rPr>
        <w:t>诺平均</w:t>
      </w:r>
      <w:proofErr w:type="gramEnd"/>
      <w:r w:rsidR="00281385">
        <w:rPr>
          <w:rFonts w:hint="eastAsia"/>
        </w:rPr>
        <w:t>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w:t>
      </w:r>
      <w:proofErr w:type="gramStart"/>
      <w:r w:rsidR="00B748EB">
        <w:rPr>
          <w:rFonts w:hint="eastAsia"/>
        </w:rPr>
        <w:t>程本身</w:t>
      </w:r>
      <w:proofErr w:type="gramEnd"/>
      <w:r w:rsidR="00B748EB">
        <w:rPr>
          <w:rFonts w:hint="eastAsia"/>
        </w:rPr>
        <w:t>进行任何改动</w:t>
      </w:r>
      <w:r w:rsidR="00920C5F">
        <w:rPr>
          <w:rFonts w:hint="eastAsia"/>
        </w:rPr>
        <w:t>就可以进行切换。</w:t>
      </w:r>
      <w:r w:rsidR="00637B5A">
        <w:rPr>
          <w:rFonts w:hint="eastAsia"/>
        </w:rPr>
        <w:t>因此</w:t>
      </w:r>
      <w:r w:rsidR="000160A7">
        <w:rPr>
          <w:rFonts w:hint="eastAsia"/>
        </w:rPr>
        <w:t>形式上</w:t>
      </w:r>
      <w:r w:rsidR="00BE035A">
        <w:rPr>
          <w:rFonts w:hint="eastAsia"/>
        </w:rPr>
        <w:t>，脱体</w:t>
      </w:r>
      <w:proofErr w:type="gramStart"/>
      <w:r w:rsidR="00BE035A">
        <w:rPr>
          <w:rFonts w:hint="eastAsia"/>
        </w:rPr>
        <w:t>涡</w:t>
      </w:r>
      <w:proofErr w:type="gramEnd"/>
      <w:r w:rsidR="00BE035A">
        <w:rPr>
          <w:rFonts w:hint="eastAsia"/>
        </w:rPr>
        <w:t>模拟常基于雷</w:t>
      </w:r>
      <w:proofErr w:type="gramStart"/>
      <w:r w:rsidR="00BE035A">
        <w:rPr>
          <w:rFonts w:hint="eastAsia"/>
        </w:rPr>
        <w:t>诺平均</w:t>
      </w:r>
      <w:proofErr w:type="gramEnd"/>
      <w:r w:rsidR="00BE035A">
        <w:rPr>
          <w:rFonts w:hint="eastAsia"/>
        </w:rPr>
        <w:t>方程进行少量修改而成，一般采用在湍流模型方程中引入替换长度尺度的方法进行。</w:t>
      </w:r>
    </w:p>
    <w:p w:rsidR="00403D50" w:rsidRDefault="00403D50" w:rsidP="00735CD9">
      <w:pPr>
        <w:ind w:left="368" w:firstLine="420"/>
      </w:pPr>
      <w:r>
        <w:t>脱体</w:t>
      </w:r>
      <w:proofErr w:type="gramStart"/>
      <w:r>
        <w:t>涡</w:t>
      </w:r>
      <w:proofErr w:type="gramEnd"/>
      <w:r>
        <w:t>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w:t>
      </w:r>
      <w:proofErr w:type="gramStart"/>
      <w:r w:rsidR="00293B0C">
        <w:rPr>
          <w:rFonts w:hint="eastAsia"/>
        </w:rPr>
        <w:t>接采用</w:t>
      </w:r>
      <w:proofErr w:type="gramEnd"/>
      <w:r w:rsidR="00293B0C">
        <w:rPr>
          <w:rFonts w:hint="eastAsia"/>
        </w:rPr>
        <w:t>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w:t>
      </w:r>
      <w:proofErr w:type="gramStart"/>
      <w:r w:rsidR="009E3E75">
        <w:rPr>
          <w:rFonts w:hint="eastAsia"/>
        </w:rPr>
        <w:t>比较密时会</w:t>
      </w:r>
      <w:proofErr w:type="gramEnd"/>
      <w:r w:rsidR="009E3E75">
        <w:rPr>
          <w:rFonts w:hint="eastAsia"/>
        </w:rPr>
        <w:t>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w:t>
      </w:r>
      <w:proofErr w:type="gramStart"/>
      <w:r w:rsidR="000C4E58">
        <w:rPr>
          <w:rFonts w:hint="eastAsia"/>
        </w:rPr>
        <w:t>涡</w:t>
      </w:r>
      <w:proofErr w:type="gramEnd"/>
      <w:r w:rsidR="000C4E58">
        <w:rPr>
          <w:rFonts w:hint="eastAsia"/>
        </w:rPr>
        <w:t>模拟出现了多个改进版本，分别被称为“延迟脱体</w:t>
      </w:r>
      <w:proofErr w:type="gramStart"/>
      <w:r w:rsidR="000C4E58">
        <w:rPr>
          <w:rFonts w:hint="eastAsia"/>
        </w:rPr>
        <w:t>涡</w:t>
      </w:r>
      <w:proofErr w:type="gramEnd"/>
      <w:r w:rsidR="000C4E58">
        <w:rPr>
          <w:rFonts w:hint="eastAsia"/>
        </w:rPr>
        <w:t>模拟（</w:t>
      </w:r>
      <w:r w:rsidR="000C4E58">
        <w:rPr>
          <w:rFonts w:hint="eastAsia"/>
        </w:rPr>
        <w:t>D</w:t>
      </w:r>
      <w:r w:rsidR="000C4E58">
        <w:t>elayed Detached Eddy Simulation, DDES</w:t>
      </w:r>
      <w:r w:rsidR="000C4E58">
        <w:rPr>
          <w:rFonts w:hint="eastAsia"/>
        </w:rPr>
        <w:t>）”和“改进的延迟脱体</w:t>
      </w:r>
      <w:proofErr w:type="gramStart"/>
      <w:r w:rsidR="000C4E58">
        <w:rPr>
          <w:rFonts w:hint="eastAsia"/>
        </w:rPr>
        <w:t>涡</w:t>
      </w:r>
      <w:proofErr w:type="gramEnd"/>
      <w:r w:rsidR="000C4E58">
        <w:rPr>
          <w:rFonts w:hint="eastAsia"/>
        </w:rPr>
        <w:t>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w:t>
      </w:r>
      <w:proofErr w:type="gramStart"/>
      <w:r w:rsidR="00E843FB">
        <w:rPr>
          <w:rFonts w:hint="eastAsia"/>
        </w:rPr>
        <w:t>诺平均</w:t>
      </w:r>
      <w:proofErr w:type="gramEnd"/>
      <w:r w:rsidR="00E843FB">
        <w:rPr>
          <w:rFonts w:hint="eastAsia"/>
        </w:rPr>
        <w:t>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w:t>
      </w:r>
      <w:proofErr w:type="gramStart"/>
      <w:r w:rsidR="00923508">
        <w:rPr>
          <w:rFonts w:hint="eastAsia"/>
        </w:rPr>
        <w:t>诺平均</w:t>
      </w:r>
      <w:proofErr w:type="gramEnd"/>
      <w:r w:rsidR="00923508">
        <w:rPr>
          <w:rFonts w:hint="eastAsia"/>
        </w:rPr>
        <w:t>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w:t>
      </w:r>
      <w:proofErr w:type="gramStart"/>
      <w:r w:rsidR="002E5462">
        <w:rPr>
          <w:rFonts w:hint="eastAsia"/>
        </w:rPr>
        <w:t>涡</w:t>
      </w:r>
      <w:proofErr w:type="gramEnd"/>
      <w:r w:rsidR="002E5462">
        <w:rPr>
          <w:rFonts w:hint="eastAsia"/>
        </w:rPr>
        <w:t>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245E78">
      <w:r>
        <w:rPr>
          <w:rFonts w:hint="eastAsia"/>
        </w:rPr>
        <w:t>1</w:t>
      </w:r>
      <w:r>
        <w:t>.2.</w:t>
      </w:r>
      <w:r w:rsidR="00F7081D">
        <w:t>3</w:t>
      </w:r>
      <w:r>
        <w:t xml:space="preserve"> </w:t>
      </w:r>
      <w:r w:rsidR="00F7081D">
        <w:rPr>
          <w:rFonts w:hint="eastAsia"/>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lastRenderedPageBreak/>
        <w:t>由于脱体</w:t>
      </w:r>
      <w:proofErr w:type="gramStart"/>
      <w:r>
        <w:rPr>
          <w:rFonts w:hint="eastAsia"/>
        </w:rPr>
        <w:t>涡</w:t>
      </w:r>
      <w:proofErr w:type="gramEnd"/>
      <w:r>
        <w:rPr>
          <w:rFonts w:hint="eastAsia"/>
        </w:rPr>
        <w:t>模拟常采用对雷</w:t>
      </w:r>
      <w:proofErr w:type="gramStart"/>
      <w:r>
        <w:rPr>
          <w:rFonts w:hint="eastAsia"/>
        </w:rPr>
        <w:t>诺平均</w:t>
      </w:r>
      <w:proofErr w:type="gramEnd"/>
      <w:r>
        <w:rPr>
          <w:rFonts w:hint="eastAsia"/>
        </w:rPr>
        <w:t>方程进行修改的方法实现，数值方法上也往往沿用了雷</w:t>
      </w:r>
      <w:proofErr w:type="gramStart"/>
      <w:r>
        <w:rPr>
          <w:rFonts w:hint="eastAsia"/>
        </w:rPr>
        <w:t>诺平均</w:t>
      </w:r>
      <w:proofErr w:type="gramEnd"/>
      <w:r>
        <w:rPr>
          <w:rFonts w:hint="eastAsia"/>
        </w:rPr>
        <w:t>常用的二阶有限体积法。为了避免数值精度过低对于大涡模拟区域的影响，需要采用某些提高数值分辨率的方法，如自适应降低数值耗散</w:t>
      </w:r>
      <w:r w:rsidRPr="00882F79">
        <w:rPr>
          <w:rFonts w:hint="eastAsia"/>
        </w:rPr>
        <w:t>[]</w:t>
      </w:r>
      <w:r>
        <w:rPr>
          <w:rFonts w:hint="eastAsia"/>
        </w:rPr>
        <w:t>、提高</w:t>
      </w:r>
      <w:proofErr w:type="gramStart"/>
      <w:r>
        <w:rPr>
          <w:rFonts w:hint="eastAsia"/>
        </w:rPr>
        <w:t>插值阶数</w:t>
      </w:r>
      <w:proofErr w:type="gramEnd"/>
      <w:r w:rsidRPr="00882F79">
        <w:rPr>
          <w:rFonts w:hint="eastAsia"/>
        </w:rPr>
        <w:t>[]</w:t>
      </w:r>
      <w:r>
        <w:t>等</w:t>
      </w:r>
      <w:r>
        <w:rPr>
          <w:rFonts w:hint="eastAsia"/>
        </w:rPr>
        <w:t>。</w:t>
      </w:r>
    </w:p>
    <w:p w:rsidR="00953EC9" w:rsidRDefault="00953EC9" w:rsidP="00953EC9">
      <w:pPr>
        <w:ind w:left="368" w:firstLine="420"/>
      </w:pPr>
      <w:r>
        <w:rPr>
          <w:rFonts w:hint="eastAsia"/>
        </w:rPr>
        <w:t>另一方面，</w:t>
      </w:r>
      <w:proofErr w:type="gramStart"/>
      <w:r>
        <w:rPr>
          <w:rFonts w:hint="eastAsia"/>
        </w:rPr>
        <w:t>间断伽辽金</w:t>
      </w:r>
      <w:proofErr w:type="gramEnd"/>
      <w:r>
        <w:rPr>
          <w:rFonts w:hint="eastAsia"/>
        </w:rPr>
        <w:t>、高阶有限体积法和通量重构等新型高精度数值方法已经在简单流动上证明了其可靠性和效率。但对于复杂的湍流流动，这些方法尚未得到充分的应用。</w:t>
      </w:r>
    </w:p>
    <w:p w:rsidR="00953EC9" w:rsidRPr="00953EC9" w:rsidRDefault="00953EC9" w:rsidP="00882F79">
      <w:pPr>
        <w:ind w:left="368" w:firstLine="420"/>
      </w:pPr>
    </w:p>
    <w:p w:rsidR="00882F79" w:rsidRDefault="00A509D2" w:rsidP="00E52386">
      <w:pPr>
        <w:pStyle w:val="a3"/>
        <w:numPr>
          <w:ilvl w:val="1"/>
          <w:numId w:val="4"/>
        </w:numPr>
        <w:ind w:firstLineChars="0"/>
      </w:pPr>
      <w:r>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w:t>
      </w:r>
      <w:proofErr w:type="gramStart"/>
      <w:r w:rsidR="00F64035">
        <w:rPr>
          <w:rFonts w:hint="eastAsia"/>
        </w:rPr>
        <w:t>在非定常湍流</w:t>
      </w:r>
      <w:proofErr w:type="gramEnd"/>
      <w:r w:rsidR="00F64035">
        <w:rPr>
          <w:rFonts w:hint="eastAsia"/>
        </w:rPr>
        <w:t>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proofErr w:type="gramStart"/>
      <w:r>
        <w:t>探索高</w:t>
      </w:r>
      <w:proofErr w:type="gramEnd"/>
      <w:r>
        <w:t>精度通量重构方法在流动转</w:t>
      </w:r>
      <w:proofErr w:type="gramStart"/>
      <w:r>
        <w:t>捩</w:t>
      </w:r>
      <w:proofErr w:type="gramEnd"/>
      <w:r>
        <w:t>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w:t>
      </w:r>
      <w:proofErr w:type="gramStart"/>
      <w:r w:rsidR="00686F5B">
        <w:t>定常时间</w:t>
      </w:r>
      <w:proofErr w:type="gramEnd"/>
      <w:r w:rsidR="00686F5B">
        <w:t>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proofErr w:type="gramStart"/>
      <w:r>
        <w:t>第三章</w:t>
      </w:r>
      <w:r w:rsidR="00592D8D">
        <w:t>高精度</w:t>
      </w:r>
      <w:proofErr w:type="gramEnd"/>
      <w:r w:rsidR="00592D8D">
        <w:t>隐式大涡模拟研究</w:t>
      </w:r>
      <w:r w:rsidR="00592D8D">
        <w:rPr>
          <w:rFonts w:hint="eastAsia"/>
        </w:rPr>
        <w:t>。</w:t>
      </w:r>
      <w:r w:rsidR="005608E4">
        <w:t>本章</w:t>
      </w:r>
      <w:r w:rsidR="00F016F9">
        <w:t>首先介绍了基于高精度通量重构方法的隐式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w:t>
      </w:r>
      <w:proofErr w:type="gramStart"/>
      <w:r>
        <w:t>捩</w:t>
      </w:r>
      <w:proofErr w:type="gramEnd"/>
      <w:r>
        <w:t>流动研究</w:t>
      </w:r>
      <w:r>
        <w:rPr>
          <w:rFonts w:hint="eastAsia"/>
        </w:rPr>
        <w:t>。本章</w:t>
      </w:r>
      <w:r w:rsidR="00013AE0">
        <w:rPr>
          <w:rFonts w:hint="eastAsia"/>
        </w:rPr>
        <w:t>介绍了高精度通量重构方法在前台阶转</w:t>
      </w:r>
      <w:proofErr w:type="gramStart"/>
      <w:r w:rsidR="00013AE0">
        <w:rPr>
          <w:rFonts w:hint="eastAsia"/>
        </w:rPr>
        <w:t>捩</w:t>
      </w:r>
      <w:proofErr w:type="gramEnd"/>
      <w:r w:rsidR="00013AE0">
        <w:rPr>
          <w:rFonts w:hint="eastAsia"/>
        </w:rPr>
        <w:t>问题上的应用，分析了前台阶诱导边界层流动转</w:t>
      </w:r>
      <w:proofErr w:type="gramStart"/>
      <w:r w:rsidR="00013AE0">
        <w:rPr>
          <w:rFonts w:hint="eastAsia"/>
        </w:rPr>
        <w:t>捩</w:t>
      </w:r>
      <w:proofErr w:type="gramEnd"/>
      <w:r w:rsidR="00013AE0">
        <w:rPr>
          <w:rFonts w:hint="eastAsia"/>
        </w:rPr>
        <w:t>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A74C40">
        <w:t>以及未来</w:t>
      </w:r>
      <w:proofErr w:type="gramStart"/>
      <w:r w:rsidR="00A74C40">
        <w:t>工作战网</w:t>
      </w:r>
      <w:proofErr w:type="gramEnd"/>
      <w:r w:rsidR="00A74C40">
        <w:rPr>
          <w:rFonts w:hint="eastAsia"/>
        </w:rPr>
        <w:t>。</w:t>
      </w: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FF681A" w:rsidP="00651E62">
      <w:r>
        <w:tab/>
      </w:r>
      <w:r>
        <w:tab/>
      </w:r>
      <w:r w:rsidR="00752BF0" w:rsidRPr="00752BF0">
        <w:rPr>
          <w:color w:val="FF0000"/>
        </w:rPr>
        <w:t>XXX</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proofErr w:type="gramStart"/>
      <w:r w:rsidR="003A120C">
        <w:rPr>
          <w:rFonts w:hint="eastAsia"/>
        </w:rPr>
        <w:t>各种包括</w:t>
      </w:r>
      <w:proofErr w:type="gramEnd"/>
      <w:r w:rsidR="003A120C">
        <w:rPr>
          <w:rFonts w:hint="eastAsia"/>
        </w:rPr>
        <w:t>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lastRenderedPageBreak/>
        <w:t>如上文所述</w:t>
      </w:r>
      <w:r>
        <w:rPr>
          <w:rFonts w:hint="eastAsia"/>
        </w:rPr>
        <w:t>，</w:t>
      </w:r>
      <w:r>
        <w:t>通量重构方法相对于间断</w:t>
      </w:r>
      <w:proofErr w:type="gramStart"/>
      <w:r>
        <w:t>伽辽金方法</w:t>
      </w:r>
      <w:proofErr w:type="gramEnd"/>
      <w:r>
        <w:t>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w:t>
      </w:r>
      <w:proofErr w:type="gramStart"/>
      <w:r w:rsidR="00EF02FB">
        <w:rPr>
          <w:rFonts w:hint="eastAsia"/>
        </w:rPr>
        <w:t>的紧致性</w:t>
      </w:r>
      <w:proofErr w:type="gramEnd"/>
      <w:r w:rsidR="00EF02FB">
        <w:rPr>
          <w:rFonts w:hint="eastAsia"/>
        </w:rPr>
        <w:t>，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5pt" o:ole="">
            <v:imagedata r:id="rId5" o:title=""/>
          </v:shape>
          <o:OLEObject Type="Embed" ProgID="Equation.DSMT4" ShapeID="_x0000_i1025" DrawAspect="Content" ObjectID="_1549453258" r:id="rId6"/>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0pt;height:36.75pt" o:ole="">
            <v:imagedata r:id="rId7" o:title=""/>
          </v:shape>
          <o:OLEObject Type="Embed" ProgID="Equation.DSMT4" ShapeID="_x0000_i1026" DrawAspect="Content" ObjectID="_1549453259" r:id="rId8"/>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7.4pt;height:36pt" o:ole="">
            <v:imagedata r:id="rId9" o:title=""/>
          </v:shape>
          <o:OLEObject Type="Embed" ProgID="Equation.DSMT4" ShapeID="_x0000_i1027" DrawAspect="Content" ObjectID="_1549453260" r:id="rId10"/>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7.15pt;height:36pt" o:ole="">
            <v:imagedata r:id="rId11" o:title=""/>
          </v:shape>
          <o:OLEObject Type="Embed" ProgID="Equation.DSMT4" ShapeID="_x0000_i1028" DrawAspect="Content" ObjectID="_1549453261" r:id="rId12"/>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9.25pt;height:20.25pt" o:ole="">
            <v:imagedata r:id="rId13" o:title=""/>
          </v:shape>
          <o:OLEObject Type="Embed" ProgID="Equation.DSMT4" ShapeID="_x0000_i1029" DrawAspect="Content" ObjectID="_1549453262" r:id="rId14"/>
        </w:object>
      </w:r>
    </w:p>
    <w:p w:rsidR="003D4E60" w:rsidRDefault="00D26635" w:rsidP="00643189">
      <w:pPr>
        <w:ind w:left="420" w:firstLine="420"/>
      </w:pPr>
      <w:r>
        <w:lastRenderedPageBreak/>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proofErr w:type="spellStart"/>
      <w:r w:rsidR="0030669F">
        <w:rPr>
          <w:rFonts w:hint="eastAsia"/>
        </w:rPr>
        <w:t>i</w:t>
      </w:r>
      <w:proofErr w:type="spellEnd"/>
      <w:r w:rsidR="0030669F">
        <w:rPr>
          <w:rFonts w:hint="eastAsia"/>
        </w:rPr>
        <w:t>+</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7.9pt;height:36pt" o:ole="">
            <v:imagedata r:id="rId15" o:title=""/>
          </v:shape>
          <o:OLEObject Type="Embed" ProgID="Equation.DSMT4" ShapeID="_x0000_i1030" DrawAspect="Content" ObjectID="_1549453263" r:id="rId16"/>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9.25pt;height:31.15pt" o:ole="">
            <v:imagedata r:id="rId17" o:title=""/>
          </v:shape>
          <o:OLEObject Type="Embed" ProgID="Equation.DSMT4" ShapeID="_x0000_i1031" DrawAspect="Content" ObjectID="_1549453264" r:id="rId18"/>
        </w:object>
      </w:r>
    </w:p>
    <w:p w:rsidR="009D72B8" w:rsidRDefault="00842A4C" w:rsidP="009D72B8">
      <w:pPr>
        <w:ind w:left="420" w:firstLine="420"/>
      </w:pPr>
      <w:r>
        <w:t>其中</w:t>
      </w:r>
      <w:r w:rsidR="00805565" w:rsidRPr="00805565">
        <w:rPr>
          <w:position w:val="-16"/>
        </w:rPr>
        <w:object w:dxaOrig="2100" w:dyaOrig="440">
          <v:shape id="_x0000_i1032" type="#_x0000_t75" style="width:105pt;height:22.15pt" o:ole="">
            <v:imagedata r:id="rId19" o:title=""/>
          </v:shape>
          <o:OLEObject Type="Embed" ProgID="Equation.DSMT4" ShapeID="_x0000_i1032" DrawAspect="Content" ObjectID="_1549453265" r:id="rId20"/>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3" type="#_x0000_t75" style="width:157.9pt;height:36.75pt" o:ole="">
            <v:imagedata r:id="rId21" o:title=""/>
          </v:shape>
          <o:OLEObject Type="Embed" ProgID="Equation.DSMT4" ShapeID="_x0000_i1033" DrawAspect="Content" ObjectID="_1549453266" r:id="rId22"/>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4" type="#_x0000_t75" style="width:112.9pt;height:31.15pt" o:ole="">
            <v:imagedata r:id="rId23" o:title=""/>
          </v:shape>
          <o:OLEObject Type="Embed" ProgID="Equation.DSMT4" ShapeID="_x0000_i1034" DrawAspect="Content" ObjectID="_1549453267" r:id="rId24"/>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w:t>
      </w:r>
      <w:proofErr w:type="gramStart"/>
      <w:r w:rsidR="00B7332B">
        <w:rPr>
          <w:rFonts w:hint="eastAsia"/>
        </w:rPr>
        <w:t>项一般</w:t>
      </w:r>
      <w:proofErr w:type="gramEnd"/>
      <w:r w:rsidR="00B7332B">
        <w:rPr>
          <w:rFonts w:hint="eastAsia"/>
        </w:rPr>
        <w:t>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5" type="#_x0000_t75" style="width:150.75pt;height:31.15pt" o:ole="">
            <v:imagedata r:id="rId25" o:title=""/>
          </v:shape>
          <o:OLEObject Type="Embed" ProgID="Equation.DSMT4" ShapeID="_x0000_i1035" DrawAspect="Content" ObjectID="_1549453268" r:id="rId26"/>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w:t>
      </w:r>
      <w:proofErr w:type="gramStart"/>
      <w:r w:rsidR="0019065C">
        <w:rPr>
          <w:rFonts w:hint="eastAsia"/>
        </w:rPr>
        <w:t>做无法</w:t>
      </w:r>
      <w:proofErr w:type="gramEnd"/>
      <w:r w:rsidR="0019065C">
        <w:rPr>
          <w:rFonts w:hint="eastAsia"/>
        </w:rPr>
        <w:t>体现出通量重构方法不需要数值积分的优势。因此，一般</w:t>
      </w:r>
      <w:r w:rsidR="005D561C">
        <w:rPr>
          <w:rFonts w:hint="eastAsia"/>
        </w:rPr>
        <w:t>采用以下两种方式进行</w:t>
      </w:r>
      <w:r w:rsidR="0003452D">
        <w:rPr>
          <w:rFonts w:hint="eastAsia"/>
        </w:rPr>
        <w:t>投影算子计算：</w:t>
      </w:r>
    </w:p>
    <w:p w:rsidR="0003452D" w:rsidRDefault="0064793C" w:rsidP="00C5560B">
      <w:pPr>
        <w:pStyle w:val="a3"/>
        <w:numPr>
          <w:ilvl w:val="0"/>
          <w:numId w:val="5"/>
        </w:numPr>
        <w:ind w:firstLineChars="0"/>
      </w:pPr>
      <w:r>
        <w:rPr>
          <w:rFonts w:hint="eastAsia"/>
        </w:rPr>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36" type="#_x0000_t75" style="width:157.15pt;height:60pt" o:ole="">
            <v:imagedata r:id="rId27" o:title=""/>
          </v:shape>
          <o:OLEObject Type="Embed" ProgID="Equation.DSMT4" ShapeID="_x0000_i1036" DrawAspect="Content" ObjectID="_1549453269" r:id="rId28"/>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7" type="#_x0000_t75" style="width:175.15pt;height:102pt" o:ole="">
            <v:imagedata r:id="rId29" o:title=""/>
          </v:shape>
          <o:OLEObject Type="Embed" ProgID="Equation.DSMT4" ShapeID="_x0000_i1037" DrawAspect="Content" ObjectID="_1549453270" r:id="rId30"/>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w:t>
      </w:r>
      <w:r w:rsidR="005B0E47">
        <w:lastRenderedPageBreak/>
        <w:t>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proofErr w:type="gramStart"/>
      <w:r w:rsidR="00214AC9">
        <w:rPr>
          <w:rFonts w:hint="eastAsia"/>
        </w:rPr>
        <w:t>洛</w:t>
      </w:r>
      <w:proofErr w:type="gramEnd"/>
      <w:r w:rsidR="00214AC9">
        <w:rPr>
          <w:rFonts w:hint="eastAsia"/>
        </w:rPr>
        <w:t>巴托积分点（</w:t>
      </w:r>
      <w:proofErr w:type="spellStart"/>
      <w:r w:rsidR="00214AC9">
        <w:rPr>
          <w:rFonts w:hint="eastAsia"/>
        </w:rPr>
        <w:t>L</w:t>
      </w:r>
      <w:r w:rsidR="00214AC9">
        <w:t>obatto</w:t>
      </w:r>
      <w:proofErr w:type="spellEnd"/>
      <w:r w:rsidR="00214AC9">
        <w:t xml:space="preserve">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EA198A">
      <w:pPr>
        <w:ind w:left="840" w:firstLine="420"/>
        <w:jc w:val="center"/>
      </w:pPr>
      <w:r w:rsidRPr="00EA198A">
        <w:rPr>
          <w:position w:val="-32"/>
        </w:rPr>
        <w:object w:dxaOrig="2659" w:dyaOrig="700">
          <v:shape id="_x0000_i1038" type="#_x0000_t75" style="width:133.15pt;height:34.9pt" o:ole="">
            <v:imagedata r:id="rId31" o:title=""/>
          </v:shape>
          <o:OLEObject Type="Embed" ProgID="Equation.DSMT4" ShapeID="_x0000_i1038" DrawAspect="Content" ObjectID="_1549453271" r:id="rId32"/>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w:t>
      </w:r>
      <w:proofErr w:type="gramStart"/>
      <w:r w:rsidR="00B77B6A">
        <w:t>基函数</w:t>
      </w:r>
      <w:proofErr w:type="gramEnd"/>
      <w:r w:rsidR="00B77B6A">
        <w:t>相等</w:t>
      </w:r>
      <w:r w:rsidR="00B77B6A">
        <w:rPr>
          <w:rFonts w:hint="eastAsia"/>
        </w:rPr>
        <w:t>，</w:t>
      </w:r>
      <w:r w:rsidR="00303A73">
        <w:t>则</w:t>
      </w:r>
      <w:r w:rsidR="00AC3A0B">
        <w:t>等价于</w:t>
      </w:r>
      <w:proofErr w:type="gramStart"/>
      <w:r w:rsidR="00AC3A0B">
        <w:t>间断伽辽金</w:t>
      </w:r>
      <w:proofErr w:type="gramEnd"/>
      <w:r w:rsidR="00AC3A0B">
        <w:t>方法</w:t>
      </w:r>
      <w:r w:rsidR="00AC3A0B">
        <w:rPr>
          <w:rFonts w:hint="eastAsia"/>
        </w:rPr>
        <w:t>；</w:t>
      </w:r>
      <w:r w:rsidR="005E4B5C">
        <w:t>若取</w:t>
      </w:r>
      <w:r w:rsidR="00564D65">
        <w:t>分片权函数</w:t>
      </w:r>
      <w:r w:rsidR="00564D65">
        <w:rPr>
          <w:rFonts w:hint="eastAsia"/>
        </w:rPr>
        <w:t>，</w:t>
      </w:r>
      <w:r w:rsidR="004515CF">
        <w:t>则</w:t>
      </w:r>
      <w:proofErr w:type="gramStart"/>
      <w:r w:rsidR="004515CF">
        <w:t>等价于</w:t>
      </w:r>
      <w:r w:rsidR="00BC5185">
        <w:t>谱体积</w:t>
      </w:r>
      <w:proofErr w:type="gramEnd"/>
      <w:r w:rsidR="00BC5185">
        <w:t>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是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9" type="#_x0000_t75" style="width:48pt;height:13.9pt" o:ole="">
            <v:imagedata r:id="rId33" o:title=""/>
          </v:shape>
          <o:OLEObject Type="Embed" ProgID="Equation.DSMT4" ShapeID="_x0000_i1039" DrawAspect="Content" ObjectID="_1549453272" r:id="rId34"/>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梯度、</w:t>
      </w:r>
      <w:r w:rsidR="00283379">
        <w:rPr>
          <w:rFonts w:hint="eastAsia"/>
        </w:rPr>
        <w:t>单元界面上的守恒变量值以及单元界面上的梯度</w:t>
      </w:r>
      <w:r w:rsidR="00F363AA">
        <w:rPr>
          <w:rFonts w:hint="eastAsia"/>
        </w:rPr>
        <w:t>值。</w:t>
      </w:r>
      <w:r w:rsidR="00A64B6F">
        <w:rPr>
          <w:rFonts w:hint="eastAsia"/>
        </w:rPr>
        <w:t>由于二阶导数的存在，直接构造这一额外方程的计算格式会引入第二层相邻单元的信息，从而破坏通量重构方法</w:t>
      </w:r>
      <w:proofErr w:type="gramStart"/>
      <w:r w:rsidR="00A64B6F">
        <w:rPr>
          <w:rFonts w:hint="eastAsia"/>
        </w:rPr>
        <w:t>的紧致</w:t>
      </w:r>
      <w:r w:rsidR="003953E1">
        <w:rPr>
          <w:rFonts w:hint="eastAsia"/>
        </w:rPr>
        <w:t>性</w:t>
      </w:r>
      <w:proofErr w:type="gramEnd"/>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proofErr w:type="spellStart"/>
      <w:r w:rsidR="00D67DCF">
        <w:t>Bassi-Rebay</w:t>
      </w:r>
      <w:proofErr w:type="spellEnd"/>
      <w:r w:rsidR="00D67DCF">
        <w:t xml:space="preserve">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0" type="#_x0000_t75" style="width:183.75pt;height:121.9pt" o:ole="">
            <v:imagedata r:id="rId35" o:title=""/>
          </v:shape>
          <o:OLEObject Type="Embed" ProgID="Equation.DSMT4" ShapeID="_x0000_i1040" DrawAspect="Content" ObjectID="_1549453273" r:id="rId36"/>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w:t>
      </w:r>
      <w:proofErr w:type="gramStart"/>
      <w:r w:rsidR="003166F1">
        <w:rPr>
          <w:rFonts w:hint="eastAsia"/>
        </w:rPr>
        <w:t>的紧致</w:t>
      </w:r>
      <w:r w:rsidR="0008109E">
        <w:rPr>
          <w:rFonts w:hint="eastAsia"/>
        </w:rPr>
        <w:t>性</w:t>
      </w:r>
      <w:proofErr w:type="gramEnd"/>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w:t>
      </w:r>
      <w:r w:rsidR="00F7269D">
        <w:lastRenderedPageBreak/>
        <w:t>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FD17B0" w:rsidRDefault="00477134" w:rsidP="005B615A">
      <w:pPr>
        <w:ind w:left="420" w:firstLine="420"/>
      </w:pPr>
      <w:r w:rsidRPr="0020323C">
        <w:rPr>
          <w:color w:val="FF0000"/>
        </w:rPr>
        <w:t>下图</w:t>
      </w:r>
      <w:r w:rsidR="0020323C">
        <w:t>是</w:t>
      </w:r>
      <w:proofErr w:type="gramStart"/>
      <w:r w:rsidR="00231F68">
        <w:t>二维无粘</w:t>
      </w:r>
      <w:proofErr w:type="gramEnd"/>
      <w:r w:rsidR="00231F68">
        <w:t>圆柱绕</w:t>
      </w:r>
      <w:r w:rsidR="00F3358E">
        <w:t>流的算例</w:t>
      </w:r>
      <w:r w:rsidR="00F3358E">
        <w:rPr>
          <w:rFonts w:hint="eastAsia"/>
        </w:rPr>
        <w:t>。</w:t>
      </w:r>
      <w:r w:rsidR="00140FAB">
        <w:t>其中</w:t>
      </w:r>
      <w:r w:rsidR="00140FAB">
        <w:rPr>
          <w:rFonts w:hint="eastAsia"/>
        </w:rPr>
        <w:t>，</w:t>
      </w:r>
      <w:r w:rsidR="00140FAB">
        <w:t>左图为</w:t>
      </w:r>
      <w:r w:rsidR="00A60FE1">
        <w:t>直边网格的计算结果</w:t>
      </w:r>
      <w:r w:rsidR="00A60FE1">
        <w:rPr>
          <w:rFonts w:hint="eastAsia"/>
        </w:rPr>
        <w:t>，</w:t>
      </w:r>
      <w:r w:rsidR="00A60FE1">
        <w:t>右边为曲边网格的计算结果</w:t>
      </w:r>
      <w:r w:rsidR="00A60FE1">
        <w:rPr>
          <w:rFonts w:hint="eastAsia"/>
        </w:rPr>
        <w:t>。</w:t>
      </w:r>
      <w:r w:rsidR="005D67AD">
        <w:rPr>
          <w:rFonts w:hint="eastAsia"/>
        </w:rPr>
        <w:t>从图中可以看出，</w:t>
      </w:r>
      <w:r w:rsidR="00017922">
        <w:t>直边网格</w:t>
      </w:r>
      <w:r w:rsidR="00AF1ECA">
        <w:t>会带来巨大的计算误差</w:t>
      </w:r>
      <w:r w:rsidR="00AF1ECA">
        <w:rPr>
          <w:rFonts w:hint="eastAsia"/>
        </w:rPr>
        <w:t>，</w:t>
      </w:r>
      <w:r w:rsidR="00AF1ECA">
        <w:t>甚至在无粘流动中形成了虚假的流动分离</w:t>
      </w:r>
      <w:r w:rsidR="00AF1ECA">
        <w:rPr>
          <w:rFonts w:hint="eastAsia"/>
        </w:rPr>
        <w:t>，</w:t>
      </w:r>
      <w:r w:rsidR="00AF1ECA">
        <w:t>而曲边网格的计算结果符合理论解</w:t>
      </w:r>
      <w:r w:rsidR="00AF1ECA">
        <w:rPr>
          <w:rFonts w:hint="eastAsia"/>
        </w:rPr>
        <w:t>。</w:t>
      </w:r>
      <w:r w:rsidR="00796A4F">
        <w:t>由此可见</w:t>
      </w:r>
      <w:r w:rsidR="00796A4F">
        <w:rPr>
          <w:rFonts w:hint="eastAsia"/>
        </w:rPr>
        <w:t>，</w:t>
      </w:r>
      <w:r w:rsidR="007B7539">
        <w:t>在高精度通量重构方法中</w:t>
      </w:r>
      <w:r w:rsidR="007B7539">
        <w:rPr>
          <w:rFonts w:hint="eastAsia"/>
        </w:rPr>
        <w:t>，</w:t>
      </w:r>
      <w:r w:rsidR="007B7539">
        <w:t>使用曲边网格</w:t>
      </w:r>
      <w:r w:rsidR="00CA1D3E">
        <w:t>是必要的</w:t>
      </w:r>
      <w:r w:rsidR="00CA1D3E">
        <w:rPr>
          <w:rFonts w:hint="eastAsia"/>
        </w:rPr>
        <w:t>。</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proofErr w:type="spellStart"/>
      <w:r w:rsidR="00C81A9B">
        <w:t>Gmsh</w:t>
      </w:r>
      <w:proofErr w:type="spellEnd"/>
      <w:r w:rsidR="00C81A9B">
        <w:t>生成</w:t>
      </w:r>
      <w:r w:rsidR="00C81A9B">
        <w:rPr>
          <w:rFonts w:hint="eastAsia"/>
        </w:rPr>
        <w:t>。</w:t>
      </w:r>
    </w:p>
    <w:p w:rsidR="00961E9E" w:rsidRPr="0020323C" w:rsidRDefault="00C672E4" w:rsidP="00C672E4">
      <w:r>
        <w:rPr>
          <w:rFonts w:hint="eastAsia"/>
        </w:rPr>
        <w:t xml:space="preserve">2.5 </w:t>
      </w:r>
      <w:proofErr w:type="gramStart"/>
      <w:r w:rsidR="005A5133">
        <w:rPr>
          <w:rFonts w:hint="eastAsia"/>
        </w:rPr>
        <w:t>非定常计算</w:t>
      </w:r>
      <w:proofErr w:type="gramEnd"/>
    </w:p>
    <w:p w:rsidR="001136E7" w:rsidRDefault="00EC5925" w:rsidP="005B615A">
      <w:pPr>
        <w:ind w:left="420" w:firstLine="420"/>
      </w:pPr>
      <w:r>
        <w:t>对湍流进行精细模拟必然需要进行</w:t>
      </w:r>
      <w:proofErr w:type="gramStart"/>
      <w:r>
        <w:t>非定常计算</w:t>
      </w:r>
      <w:proofErr w:type="gramEnd"/>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w:t>
      </w:r>
      <w:proofErr w:type="gramStart"/>
      <w:r w:rsidR="003F137C">
        <w:rPr>
          <w:rFonts w:hint="eastAsia"/>
        </w:rPr>
        <w:t>式强稳定</w:t>
      </w:r>
      <w:proofErr w:type="gramEnd"/>
      <w:r w:rsidR="003F137C">
        <w:rPr>
          <w:rFonts w:hint="eastAsia"/>
        </w:rPr>
        <w:t>保持龙格</w:t>
      </w:r>
      <w:r w:rsidR="003F137C">
        <w:rPr>
          <w:rFonts w:hint="eastAsia"/>
        </w:rPr>
        <w:t>-</w:t>
      </w:r>
      <w:r w:rsidR="003F137C">
        <w:rPr>
          <w:rFonts w:hint="eastAsia"/>
        </w:rPr>
        <w:t>库塔（</w:t>
      </w:r>
      <w:r w:rsidR="003F137C">
        <w:rPr>
          <w:rFonts w:hint="eastAsia"/>
        </w:rPr>
        <w:t xml:space="preserve">SSP </w:t>
      </w:r>
      <w:proofErr w:type="spellStart"/>
      <w:r w:rsidR="003F137C">
        <w:rPr>
          <w:rFonts w:hint="eastAsia"/>
        </w:rPr>
        <w:t>Runge-Kutta</w:t>
      </w:r>
      <w:proofErr w:type="spellEnd"/>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1" type="#_x0000_t75" style="width:202.9pt;height:90pt" o:ole="">
            <v:imagedata r:id="rId37" o:title=""/>
          </v:shape>
          <o:OLEObject Type="Embed" ProgID="Equation.DSMT4" ShapeID="_x0000_i1041" DrawAspect="Content" ObjectID="_1549453274" r:id="rId38"/>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Pr="0020323C" w:rsidRDefault="00A33F96" w:rsidP="00A33F96">
      <w:r>
        <w:rPr>
          <w:rFonts w:hint="eastAsia"/>
        </w:rPr>
        <w:t>2.</w:t>
      </w:r>
      <w:r>
        <w:t>6</w:t>
      </w:r>
      <w:r>
        <w:rPr>
          <w:rFonts w:hint="eastAsia"/>
        </w:rPr>
        <w:t xml:space="preserve"> </w:t>
      </w:r>
      <w:r>
        <w:rPr>
          <w:rFonts w:hint="eastAsia"/>
        </w:rPr>
        <w:t>验证算例</w:t>
      </w:r>
    </w:p>
    <w:p w:rsidR="00A33F96" w:rsidRDefault="00EC7B6A" w:rsidP="00EC7B6A">
      <w:r>
        <w:rPr>
          <w:rFonts w:hint="eastAsia"/>
        </w:rPr>
        <w:t xml:space="preserve">2.7 </w:t>
      </w:r>
      <w:r>
        <w:rPr>
          <w:rFonts w:hint="eastAsia"/>
        </w:rPr>
        <w:t>本章小结</w:t>
      </w:r>
    </w:p>
    <w:p w:rsidR="00607A44" w:rsidRDefault="00607A44" w:rsidP="00607A44">
      <w:pPr>
        <w:pStyle w:val="a3"/>
        <w:numPr>
          <w:ilvl w:val="0"/>
          <w:numId w:val="3"/>
        </w:numPr>
        <w:ind w:firstLineChars="0"/>
      </w:pPr>
      <w:r>
        <w:rPr>
          <w:rFonts w:hint="eastAsia"/>
        </w:rPr>
        <w:t>高精度隐式大涡模拟研究</w:t>
      </w:r>
    </w:p>
    <w:p w:rsidR="00D20A6D" w:rsidRDefault="001E2A44" w:rsidP="00EC7B6A">
      <w:r>
        <w:rPr>
          <w:rFonts w:hint="eastAsia"/>
        </w:rPr>
        <w:t xml:space="preserve">3.1 </w:t>
      </w:r>
      <w:r>
        <w:rPr>
          <w:rFonts w:hint="eastAsia"/>
        </w:rPr>
        <w:t>隐式大涡模拟</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w:t>
      </w:r>
      <w:proofErr w:type="gramStart"/>
      <w:r w:rsidR="005B525E">
        <w:rPr>
          <w:rFonts w:hint="eastAsia"/>
        </w:rPr>
        <w:t>定常计算</w:t>
      </w:r>
      <w:proofErr w:type="gramEnd"/>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t>斯马格林斯基（</w:t>
      </w:r>
      <w:proofErr w:type="spellStart"/>
      <w:r>
        <w:rPr>
          <w:rFonts w:hint="eastAsia"/>
        </w:rPr>
        <w:t>S</w:t>
      </w:r>
      <w:r>
        <w:t>magorinsky</w:t>
      </w:r>
      <w:proofErr w:type="spellEnd"/>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42" type="#_x0000_t75" style="width:85.9pt;height:24pt" o:ole="">
            <v:imagedata r:id="rId39" o:title=""/>
          </v:shape>
          <o:OLEObject Type="Embed" ProgID="Equation.DSMT4" ShapeID="_x0000_i1042" DrawAspect="Content" ObjectID="_1549453275" r:id="rId40"/>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proofErr w:type="spellStart"/>
      <w:r w:rsidR="0062384E">
        <w:rPr>
          <w:rFonts w:hint="eastAsia"/>
        </w:rPr>
        <w:t>ij</w:t>
      </w:r>
      <w:proofErr w:type="spellEnd"/>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w:t>
      </w:r>
      <w:r w:rsidR="001039D7">
        <w:rPr>
          <w:rFonts w:hint="eastAsia"/>
        </w:rPr>
        <w:lastRenderedPageBreak/>
        <w:t>型是纯耗散性的，</w:t>
      </w:r>
      <w:proofErr w:type="gramStart"/>
      <w:r w:rsidR="001039D7">
        <w:rPr>
          <w:rFonts w:hint="eastAsia"/>
        </w:rPr>
        <w:t>且亚网格</w:t>
      </w:r>
      <w:proofErr w:type="gramEnd"/>
      <w:r w:rsidR="001039D7">
        <w:rPr>
          <w:rFonts w:hint="eastAsia"/>
        </w:rPr>
        <w:t>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proofErr w:type="spellStart"/>
      <w:r w:rsidR="00DD7D90">
        <w:rPr>
          <w:rFonts w:hint="eastAsia"/>
        </w:rPr>
        <w:t>S</w:t>
      </w:r>
      <w:r w:rsidR="00DD7D90">
        <w:t>magorinsky</w:t>
      </w:r>
      <w:proofErr w:type="spellEnd"/>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p>
    <w:p w:rsidR="009F5BDF" w:rsidRDefault="00DE4DF6" w:rsidP="00A82EB3">
      <w:pPr>
        <w:ind w:firstLine="420"/>
      </w:pPr>
      <w:proofErr w:type="spellStart"/>
      <w:r>
        <w:rPr>
          <w:rFonts w:hint="eastAsia"/>
        </w:rPr>
        <w:t>Me</w:t>
      </w:r>
      <w:r>
        <w:t>neveau</w:t>
      </w:r>
      <w:proofErr w:type="spellEnd"/>
      <w:r>
        <w:t>和</w:t>
      </w:r>
      <w:r>
        <w:t>Lund</w:t>
      </w:r>
      <w:r w:rsidR="002C7025" w:rsidRPr="00044A92">
        <w:rPr>
          <w:color w:val="FF0000"/>
        </w:rPr>
        <w:t>[]</w:t>
      </w:r>
      <w:r>
        <w:t>提出了动态</w:t>
      </w:r>
      <w:proofErr w:type="spellStart"/>
      <w:r>
        <w:t>Smagorinsky</w:t>
      </w:r>
      <w:proofErr w:type="spellEnd"/>
      <w:r>
        <w:rPr>
          <w:rFonts w:hint="eastAsia"/>
        </w:rPr>
        <w:t>（</w:t>
      </w:r>
      <w:r>
        <w:rPr>
          <w:rFonts w:hint="eastAsia"/>
        </w:rPr>
        <w:t>D</w:t>
      </w:r>
      <w:r>
        <w:t xml:space="preserve">ynamic </w:t>
      </w:r>
      <w:proofErr w:type="spellStart"/>
      <w:r>
        <w:t>Smagorinsky</w:t>
      </w:r>
      <w:proofErr w:type="spellEnd"/>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proofErr w:type="spellStart"/>
      <w:r w:rsidR="006B679C">
        <w:t>Smagorinsky</w:t>
      </w:r>
      <w:proofErr w:type="spellEnd"/>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proofErr w:type="spellStart"/>
      <w:r w:rsidR="00EB57BD">
        <w:rPr>
          <w:rFonts w:hint="eastAsia"/>
        </w:rPr>
        <w:t>S</w:t>
      </w:r>
      <w:r w:rsidR="00EB57BD">
        <w:t>magorinsky</w:t>
      </w:r>
      <w:proofErr w:type="spellEnd"/>
      <w:r w:rsidR="00EB57BD">
        <w:t>模型</w:t>
      </w:r>
      <w:r w:rsidR="006E0D29">
        <w:t>依然依赖于</w:t>
      </w:r>
      <w:r w:rsidR="00C84533">
        <w:t>亚网格尺度和分子尺度之间的类比</w:t>
      </w:r>
      <w:r w:rsidR="00C84533">
        <w:rPr>
          <w:rFonts w:hint="eastAsia"/>
        </w:rPr>
        <w:t>，</w:t>
      </w:r>
      <w:r w:rsidR="0058201E">
        <w:rPr>
          <w:rFonts w:hint="eastAsia"/>
        </w:rPr>
        <w:t>保留了</w:t>
      </w:r>
      <w:proofErr w:type="spellStart"/>
      <w:r w:rsidR="0058201E">
        <w:rPr>
          <w:rFonts w:hint="eastAsia"/>
        </w:rPr>
        <w:t>S</w:t>
      </w:r>
      <w:r w:rsidR="0058201E">
        <w:t>magorinsky</w:t>
      </w:r>
      <w:proofErr w:type="spellEnd"/>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w:t>
      </w:r>
      <w:proofErr w:type="gramStart"/>
      <w:r>
        <w:rPr>
          <w:rFonts w:hint="eastAsia"/>
        </w:rPr>
        <w:t>一类亚</w:t>
      </w:r>
      <w:proofErr w:type="gramEnd"/>
      <w:r>
        <w:rPr>
          <w:rFonts w:hint="eastAsia"/>
        </w:rPr>
        <w:t>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w:t>
      </w:r>
      <w:proofErr w:type="gramStart"/>
      <w:r w:rsidR="00DB6046">
        <w:rPr>
          <w:rFonts w:hint="eastAsia"/>
        </w:rPr>
        <w:t>构建亚</w:t>
      </w:r>
      <w:proofErr w:type="gramEnd"/>
      <w:r w:rsidR="00DB6046">
        <w:rPr>
          <w:rFonts w:hint="eastAsia"/>
        </w:rPr>
        <w:t>网格应力模型。</w:t>
      </w:r>
      <w:r w:rsidR="004E1960">
        <w:rPr>
          <w:rFonts w:hint="eastAsia"/>
        </w:rPr>
        <w:t>这一模型的优势在于有明确的物理意义，</w:t>
      </w:r>
      <w:r w:rsidR="00055891">
        <w:rPr>
          <w:rFonts w:hint="eastAsia"/>
        </w:rPr>
        <w:t>但由于引入了额外的过滤因子，计算量比</w:t>
      </w:r>
      <w:proofErr w:type="spellStart"/>
      <w:r w:rsidR="00055891">
        <w:rPr>
          <w:rFonts w:hint="eastAsia"/>
        </w:rPr>
        <w:t>Smago</w:t>
      </w:r>
      <w:r w:rsidR="00055891">
        <w:t>rinsky</w:t>
      </w:r>
      <w:proofErr w:type="spellEnd"/>
      <w:r w:rsidR="00055891">
        <w:t>模型大得多</w:t>
      </w:r>
      <w:r w:rsidR="00055891">
        <w:rPr>
          <w:rFonts w:hint="eastAsia"/>
        </w:rPr>
        <w:t>。</w:t>
      </w:r>
    </w:p>
    <w:p w:rsidR="00B975F1" w:rsidRDefault="00150EDD" w:rsidP="00A82EB3">
      <w:pPr>
        <w:ind w:firstLine="420"/>
      </w:pPr>
      <w:r>
        <w:rPr>
          <w:rFonts w:hint="eastAsia"/>
        </w:rPr>
        <w:t>此外，为综合</w:t>
      </w:r>
      <w:proofErr w:type="spellStart"/>
      <w:r>
        <w:rPr>
          <w:rFonts w:hint="eastAsia"/>
        </w:rPr>
        <w:t>Sm</w:t>
      </w:r>
      <w:r>
        <w:t>agorinsky</w:t>
      </w:r>
      <w:proofErr w:type="spellEnd"/>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rPr>
          <w:rFonts w:hint="eastAsia"/>
        </w:rPr>
      </w:pPr>
      <w:r>
        <w:rPr>
          <w:rFonts w:hint="eastAsia"/>
        </w:rPr>
        <w:t>以上</w:t>
      </w:r>
      <w:proofErr w:type="gramStart"/>
      <w:r>
        <w:rPr>
          <w:rFonts w:hint="eastAsia"/>
        </w:rPr>
        <w:t>各类亚格子</w:t>
      </w:r>
      <w:proofErr w:type="gramEnd"/>
      <w:r>
        <w:rPr>
          <w:rFonts w:hint="eastAsia"/>
        </w:rPr>
        <w:t>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7567FC">
        <w:rPr>
          <w:rFonts w:hint="eastAsia"/>
        </w:rPr>
        <w:t>。此外，显式大涡模拟在网格加密不断加密时，由于网格落在小于惯性子区的</w:t>
      </w:r>
      <w:proofErr w:type="gramStart"/>
      <w:r w:rsidR="007567FC">
        <w:rPr>
          <w:rFonts w:hint="eastAsia"/>
        </w:rPr>
        <w:t>范围时亚格子</w:t>
      </w:r>
      <w:proofErr w:type="gramEnd"/>
      <w:r w:rsidR="007567FC">
        <w:rPr>
          <w:rFonts w:hint="eastAsia"/>
        </w:rPr>
        <w:t>应力模型失效，无法达到网格收敛，而隐式大涡模拟</w:t>
      </w:r>
      <w:r w:rsidR="00445D15">
        <w:rPr>
          <w:rFonts w:hint="eastAsia"/>
        </w:rPr>
        <w:t>在网格不断加密</w:t>
      </w:r>
      <w:proofErr w:type="gramStart"/>
      <w:r w:rsidR="00445D15">
        <w:rPr>
          <w:rFonts w:hint="eastAsia"/>
        </w:rPr>
        <w:t>时回归</w:t>
      </w:r>
      <w:proofErr w:type="gramEnd"/>
      <w:r w:rsidR="00445D15">
        <w:rPr>
          <w:rFonts w:hint="eastAsia"/>
        </w:rPr>
        <w:t>到直接数值模拟，可以达到网格收敛</w:t>
      </w:r>
      <w:r w:rsidR="007567FC">
        <w:rPr>
          <w:rFonts w:hint="eastAsia"/>
        </w:rPr>
        <w:t>。</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w:t>
      </w:r>
      <w:proofErr w:type="gramStart"/>
      <w:r w:rsidR="00903CD5">
        <w:rPr>
          <w:rFonts w:hint="eastAsia"/>
        </w:rPr>
        <w:t>计算模化的</w:t>
      </w:r>
      <w:proofErr w:type="gramEnd"/>
      <w:r w:rsidR="00903CD5">
        <w:rPr>
          <w:rFonts w:hint="eastAsia"/>
        </w:rPr>
        <w:t>亚网格应力</w:t>
      </w:r>
      <w:r w:rsidR="004D4488">
        <w:rPr>
          <w:rFonts w:hint="eastAsia"/>
        </w:rPr>
        <w:t>。</w:t>
      </w:r>
      <w:r>
        <w:rPr>
          <w:rFonts w:hint="eastAsia"/>
        </w:rPr>
        <w:t>从</w:t>
      </w:r>
      <w:r w:rsidRPr="004D4488">
        <w:rPr>
          <w:rFonts w:hint="eastAsia"/>
          <w:color w:val="FF0000"/>
        </w:rPr>
        <w:t>下图</w:t>
      </w:r>
      <w:r>
        <w:rPr>
          <w:rFonts w:hint="eastAsia"/>
        </w:rPr>
        <w:t>中可以看到，</w:t>
      </w:r>
      <w:proofErr w:type="spellStart"/>
      <w:r>
        <w:rPr>
          <w:rFonts w:hint="eastAsia"/>
        </w:rPr>
        <w:t>Smagorinsky</w:t>
      </w:r>
      <w:proofErr w:type="spellEnd"/>
      <w:r>
        <w:rPr>
          <w:rFonts w:hint="eastAsia"/>
        </w:rPr>
        <w:t>模型对于亚格子应力的模拟效果不尽如人意，在不少区域甚至</w:t>
      </w:r>
      <w:proofErr w:type="gramStart"/>
      <w:r>
        <w:rPr>
          <w:rFonts w:hint="eastAsia"/>
        </w:rPr>
        <w:t>出现反号现象</w:t>
      </w:r>
      <w:proofErr w:type="gramEnd"/>
      <w:r>
        <w:rPr>
          <w:rFonts w:hint="eastAsia"/>
        </w:rPr>
        <w:t>；动态</w:t>
      </w:r>
      <w:proofErr w:type="spellStart"/>
      <w:r>
        <w:rPr>
          <w:rFonts w:hint="eastAsia"/>
        </w:rPr>
        <w:t>Smagorinsky</w:t>
      </w:r>
      <w:proofErr w:type="spellEnd"/>
      <w:r>
        <w:rPr>
          <w:rFonts w:hint="eastAsia"/>
        </w:rPr>
        <w:t>模型</w:t>
      </w:r>
      <w:r w:rsidR="0018644E">
        <w:rPr>
          <w:rFonts w:hint="eastAsia"/>
        </w:rPr>
        <w:t>通过将</w:t>
      </w:r>
      <w:proofErr w:type="gramStart"/>
      <w:r w:rsidR="0018644E">
        <w:rPr>
          <w:rFonts w:hint="eastAsia"/>
        </w:rPr>
        <w:t>反号处</w:t>
      </w:r>
      <w:proofErr w:type="gramEnd"/>
      <w:r w:rsidR="0018644E">
        <w:rPr>
          <w:rFonts w:hint="eastAsia"/>
        </w:rPr>
        <w:t>的应力强行</w:t>
      </w:r>
      <w:proofErr w:type="gramStart"/>
      <w:r w:rsidR="0018644E">
        <w:rPr>
          <w:rFonts w:hint="eastAsia"/>
        </w:rPr>
        <w:t>设置成零</w:t>
      </w:r>
      <w:r>
        <w:rPr>
          <w:rFonts w:hint="eastAsia"/>
        </w:rPr>
        <w:t>可以消除反号现象</w:t>
      </w:r>
      <w:proofErr w:type="gramEnd"/>
      <w:r>
        <w:rPr>
          <w:rFonts w:hint="eastAsia"/>
        </w:rPr>
        <w:t>，但依然离真实应力较远。尺度相似模型和混合模型</w:t>
      </w:r>
      <w:r w:rsidR="007623D7">
        <w:rPr>
          <w:rFonts w:hint="eastAsia"/>
        </w:rPr>
        <w:t>能取得较好的效果，但计算量较大。</w:t>
      </w:r>
    </w:p>
    <w:p w:rsidR="00593298" w:rsidRPr="00593298" w:rsidRDefault="007623D7" w:rsidP="00593298">
      <w:pPr>
        <w:ind w:firstLine="420"/>
        <w:rPr>
          <w:rFonts w:hint="eastAsia"/>
        </w:rPr>
      </w:pPr>
      <w:r>
        <w:rPr>
          <w:rFonts w:hint="eastAsia"/>
        </w:rPr>
        <w:t>隐式大涡模拟</w:t>
      </w:r>
      <w:proofErr w:type="gramStart"/>
      <w:r>
        <w:rPr>
          <w:rFonts w:hint="eastAsia"/>
        </w:rPr>
        <w:t>结合高</w:t>
      </w:r>
      <w:proofErr w:type="gramEnd"/>
      <w:r>
        <w:rPr>
          <w:rFonts w:hint="eastAsia"/>
        </w:rPr>
        <w:t>精度通量重构方法</w:t>
      </w:r>
      <w:r w:rsidR="00593298">
        <w:rPr>
          <w:rFonts w:hint="eastAsia"/>
        </w:rPr>
        <w:t>有潜力获得好的结果。</w:t>
      </w:r>
      <w:r w:rsidR="00C65A2C">
        <w:rPr>
          <w:rFonts w:hint="eastAsia"/>
        </w:rPr>
        <w:t>为验证这一点，本文对</w:t>
      </w:r>
      <w:proofErr w:type="spellStart"/>
      <w:r w:rsidR="00C65A2C">
        <w:rPr>
          <w:rFonts w:hint="eastAsia"/>
        </w:rPr>
        <w:t>Re</w:t>
      </w:r>
      <w:r w:rsidR="00C65A2C">
        <w:rPr>
          <w:rFonts w:hint="eastAsia"/>
          <w:vertAlign w:val="subscript"/>
        </w:rPr>
        <w:t>D</w:t>
      </w:r>
      <w:proofErr w:type="spellEnd"/>
      <w:r w:rsidR="00C65A2C">
        <w:t>=3900</w:t>
      </w:r>
      <w:r w:rsidR="00C65A2C">
        <w:t>的圆柱绕流进行了计算</w:t>
      </w:r>
      <w:r w:rsidR="00C65A2C">
        <w:rPr>
          <w:rFonts w:hint="eastAsia"/>
        </w:rPr>
        <w:t>。</w:t>
      </w:r>
      <w:r w:rsidR="008913C2">
        <w:t>根据圆柱绕流的经典理论</w:t>
      </w:r>
      <w:r w:rsidR="008913C2">
        <w:rPr>
          <w:rFonts w:hint="eastAsia"/>
        </w:rPr>
        <w:t>，</w:t>
      </w:r>
      <w:bookmarkStart w:id="0" w:name="_GoBack"/>
      <w:bookmarkEnd w:id="0"/>
    </w:p>
    <w:sectPr w:rsidR="00593298" w:rsidRPr="0059329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3"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5"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5"/>
  </w:num>
  <w:num w:numId="2">
    <w:abstractNumId w:val="7"/>
  </w:num>
  <w:num w:numId="3">
    <w:abstractNumId w:val="6"/>
  </w:num>
  <w:num w:numId="4">
    <w:abstractNumId w:val="0"/>
  </w:num>
  <w:num w:numId="5">
    <w:abstractNumId w:val="3"/>
  </w:num>
  <w:num w:numId="6">
    <w:abstractNumId w:val="4"/>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6700"/>
    <w:rsid w:val="000115C0"/>
    <w:rsid w:val="00011A53"/>
    <w:rsid w:val="00012F03"/>
    <w:rsid w:val="00013AE0"/>
    <w:rsid w:val="000153F7"/>
    <w:rsid w:val="000160A7"/>
    <w:rsid w:val="00017922"/>
    <w:rsid w:val="00025C64"/>
    <w:rsid w:val="000266AC"/>
    <w:rsid w:val="00026B95"/>
    <w:rsid w:val="000279F6"/>
    <w:rsid w:val="00030BAD"/>
    <w:rsid w:val="000333FB"/>
    <w:rsid w:val="0003452D"/>
    <w:rsid w:val="00044A92"/>
    <w:rsid w:val="0004729F"/>
    <w:rsid w:val="000474D0"/>
    <w:rsid w:val="00047C6C"/>
    <w:rsid w:val="00050B75"/>
    <w:rsid w:val="0005115F"/>
    <w:rsid w:val="00051EBE"/>
    <w:rsid w:val="00052C2E"/>
    <w:rsid w:val="00055124"/>
    <w:rsid w:val="00055891"/>
    <w:rsid w:val="0006027F"/>
    <w:rsid w:val="00060E62"/>
    <w:rsid w:val="000616A5"/>
    <w:rsid w:val="00061FD7"/>
    <w:rsid w:val="000653A6"/>
    <w:rsid w:val="00066B2A"/>
    <w:rsid w:val="0007585E"/>
    <w:rsid w:val="00075DB1"/>
    <w:rsid w:val="00077857"/>
    <w:rsid w:val="00080542"/>
    <w:rsid w:val="00080CBA"/>
    <w:rsid w:val="0008109E"/>
    <w:rsid w:val="00084E2C"/>
    <w:rsid w:val="00085035"/>
    <w:rsid w:val="00086E11"/>
    <w:rsid w:val="00087BE2"/>
    <w:rsid w:val="000904E5"/>
    <w:rsid w:val="00092ED5"/>
    <w:rsid w:val="00095F5B"/>
    <w:rsid w:val="000A0617"/>
    <w:rsid w:val="000A126B"/>
    <w:rsid w:val="000A181C"/>
    <w:rsid w:val="000A70F9"/>
    <w:rsid w:val="000B03EC"/>
    <w:rsid w:val="000B135B"/>
    <w:rsid w:val="000B3F5D"/>
    <w:rsid w:val="000C013B"/>
    <w:rsid w:val="000C1932"/>
    <w:rsid w:val="000C36D0"/>
    <w:rsid w:val="000C4219"/>
    <w:rsid w:val="000C4E58"/>
    <w:rsid w:val="000C5359"/>
    <w:rsid w:val="000C7C4F"/>
    <w:rsid w:val="000D0B57"/>
    <w:rsid w:val="000D0C1B"/>
    <w:rsid w:val="000D305A"/>
    <w:rsid w:val="000D39CD"/>
    <w:rsid w:val="000D404D"/>
    <w:rsid w:val="000D4D13"/>
    <w:rsid w:val="000D636F"/>
    <w:rsid w:val="000D6DE5"/>
    <w:rsid w:val="000E5FB3"/>
    <w:rsid w:val="000E6275"/>
    <w:rsid w:val="000F0452"/>
    <w:rsid w:val="000F35EB"/>
    <w:rsid w:val="000F7024"/>
    <w:rsid w:val="00102AD3"/>
    <w:rsid w:val="001039D7"/>
    <w:rsid w:val="00107EBF"/>
    <w:rsid w:val="001136E7"/>
    <w:rsid w:val="00114089"/>
    <w:rsid w:val="0011432A"/>
    <w:rsid w:val="00114603"/>
    <w:rsid w:val="001149AA"/>
    <w:rsid w:val="00117572"/>
    <w:rsid w:val="0012350F"/>
    <w:rsid w:val="001258D8"/>
    <w:rsid w:val="001269EF"/>
    <w:rsid w:val="00126CEB"/>
    <w:rsid w:val="00133282"/>
    <w:rsid w:val="00140FA0"/>
    <w:rsid w:val="00140FAB"/>
    <w:rsid w:val="001439EE"/>
    <w:rsid w:val="00143AD0"/>
    <w:rsid w:val="00144497"/>
    <w:rsid w:val="00150EDD"/>
    <w:rsid w:val="0015136A"/>
    <w:rsid w:val="001518BC"/>
    <w:rsid w:val="00151994"/>
    <w:rsid w:val="001649F2"/>
    <w:rsid w:val="00164BFE"/>
    <w:rsid w:val="00167AE2"/>
    <w:rsid w:val="0017054E"/>
    <w:rsid w:val="00173C9B"/>
    <w:rsid w:val="00174418"/>
    <w:rsid w:val="00175D2B"/>
    <w:rsid w:val="00175F0A"/>
    <w:rsid w:val="00181531"/>
    <w:rsid w:val="00182E4B"/>
    <w:rsid w:val="00183AAE"/>
    <w:rsid w:val="0018644E"/>
    <w:rsid w:val="0019065C"/>
    <w:rsid w:val="001A281D"/>
    <w:rsid w:val="001A2A64"/>
    <w:rsid w:val="001A7A85"/>
    <w:rsid w:val="001B41F6"/>
    <w:rsid w:val="001C1393"/>
    <w:rsid w:val="001C16F8"/>
    <w:rsid w:val="001C2189"/>
    <w:rsid w:val="001C3E6F"/>
    <w:rsid w:val="001C61FE"/>
    <w:rsid w:val="001C6890"/>
    <w:rsid w:val="001C7827"/>
    <w:rsid w:val="001D1731"/>
    <w:rsid w:val="001D5BE1"/>
    <w:rsid w:val="001E142B"/>
    <w:rsid w:val="001E2A44"/>
    <w:rsid w:val="001E2BC5"/>
    <w:rsid w:val="001F506A"/>
    <w:rsid w:val="00201560"/>
    <w:rsid w:val="00201C2C"/>
    <w:rsid w:val="0020323C"/>
    <w:rsid w:val="00204C89"/>
    <w:rsid w:val="002063C4"/>
    <w:rsid w:val="00207DD9"/>
    <w:rsid w:val="002116DA"/>
    <w:rsid w:val="00211930"/>
    <w:rsid w:val="002124E6"/>
    <w:rsid w:val="00214AC9"/>
    <w:rsid w:val="00224AC5"/>
    <w:rsid w:val="00224C75"/>
    <w:rsid w:val="0023149A"/>
    <w:rsid w:val="00231F68"/>
    <w:rsid w:val="00232973"/>
    <w:rsid w:val="002331D0"/>
    <w:rsid w:val="00244E93"/>
    <w:rsid w:val="00245E78"/>
    <w:rsid w:val="0024626A"/>
    <w:rsid w:val="00246EAB"/>
    <w:rsid w:val="00251E8D"/>
    <w:rsid w:val="0025481B"/>
    <w:rsid w:val="00254851"/>
    <w:rsid w:val="00255BE4"/>
    <w:rsid w:val="0026037F"/>
    <w:rsid w:val="002618BC"/>
    <w:rsid w:val="002642B2"/>
    <w:rsid w:val="00264378"/>
    <w:rsid w:val="00265274"/>
    <w:rsid w:val="00267030"/>
    <w:rsid w:val="00267B85"/>
    <w:rsid w:val="00275CD3"/>
    <w:rsid w:val="0028045C"/>
    <w:rsid w:val="002812A4"/>
    <w:rsid w:val="00281385"/>
    <w:rsid w:val="00283379"/>
    <w:rsid w:val="00287604"/>
    <w:rsid w:val="002878D3"/>
    <w:rsid w:val="0029275E"/>
    <w:rsid w:val="002931FB"/>
    <w:rsid w:val="00293B0C"/>
    <w:rsid w:val="00294901"/>
    <w:rsid w:val="002953CD"/>
    <w:rsid w:val="002A1048"/>
    <w:rsid w:val="002A58E9"/>
    <w:rsid w:val="002B19C7"/>
    <w:rsid w:val="002B3694"/>
    <w:rsid w:val="002B57BE"/>
    <w:rsid w:val="002B7E11"/>
    <w:rsid w:val="002C0988"/>
    <w:rsid w:val="002C0C18"/>
    <w:rsid w:val="002C1748"/>
    <w:rsid w:val="002C3B79"/>
    <w:rsid w:val="002C7025"/>
    <w:rsid w:val="002C7965"/>
    <w:rsid w:val="002C7D97"/>
    <w:rsid w:val="002D17AE"/>
    <w:rsid w:val="002D206B"/>
    <w:rsid w:val="002E5462"/>
    <w:rsid w:val="002E63A5"/>
    <w:rsid w:val="002F188D"/>
    <w:rsid w:val="002F2ED5"/>
    <w:rsid w:val="002F4823"/>
    <w:rsid w:val="00303A73"/>
    <w:rsid w:val="0030460A"/>
    <w:rsid w:val="00305FBC"/>
    <w:rsid w:val="0030669F"/>
    <w:rsid w:val="0030689C"/>
    <w:rsid w:val="0030711E"/>
    <w:rsid w:val="0031151F"/>
    <w:rsid w:val="00314805"/>
    <w:rsid w:val="00315D47"/>
    <w:rsid w:val="003166F1"/>
    <w:rsid w:val="00322E66"/>
    <w:rsid w:val="00323879"/>
    <w:rsid w:val="0032569A"/>
    <w:rsid w:val="00325A3C"/>
    <w:rsid w:val="003301C5"/>
    <w:rsid w:val="003307F6"/>
    <w:rsid w:val="00330E66"/>
    <w:rsid w:val="003310FA"/>
    <w:rsid w:val="00331968"/>
    <w:rsid w:val="00331D27"/>
    <w:rsid w:val="003336D4"/>
    <w:rsid w:val="00335A84"/>
    <w:rsid w:val="00346474"/>
    <w:rsid w:val="0035076B"/>
    <w:rsid w:val="00351B13"/>
    <w:rsid w:val="00351B3A"/>
    <w:rsid w:val="00354B4C"/>
    <w:rsid w:val="00354C8F"/>
    <w:rsid w:val="00355191"/>
    <w:rsid w:val="00356496"/>
    <w:rsid w:val="00357ABA"/>
    <w:rsid w:val="00360D1F"/>
    <w:rsid w:val="00361915"/>
    <w:rsid w:val="003635AF"/>
    <w:rsid w:val="0036630F"/>
    <w:rsid w:val="00366D1C"/>
    <w:rsid w:val="00372F97"/>
    <w:rsid w:val="00374AA0"/>
    <w:rsid w:val="00382493"/>
    <w:rsid w:val="00387295"/>
    <w:rsid w:val="00393E7B"/>
    <w:rsid w:val="003953E1"/>
    <w:rsid w:val="00395C6D"/>
    <w:rsid w:val="003A120C"/>
    <w:rsid w:val="003A35DA"/>
    <w:rsid w:val="003B0F12"/>
    <w:rsid w:val="003B632E"/>
    <w:rsid w:val="003B7096"/>
    <w:rsid w:val="003C2F81"/>
    <w:rsid w:val="003D1523"/>
    <w:rsid w:val="003D4E60"/>
    <w:rsid w:val="003D520E"/>
    <w:rsid w:val="003E07A5"/>
    <w:rsid w:val="003E0B1A"/>
    <w:rsid w:val="003E2240"/>
    <w:rsid w:val="003E3A0D"/>
    <w:rsid w:val="003E3AFE"/>
    <w:rsid w:val="003E5120"/>
    <w:rsid w:val="003F137C"/>
    <w:rsid w:val="003F3B22"/>
    <w:rsid w:val="003F41E0"/>
    <w:rsid w:val="003F5EDF"/>
    <w:rsid w:val="003F6242"/>
    <w:rsid w:val="003F76CB"/>
    <w:rsid w:val="004007D2"/>
    <w:rsid w:val="00403D50"/>
    <w:rsid w:val="00404DEE"/>
    <w:rsid w:val="004072D6"/>
    <w:rsid w:val="00410824"/>
    <w:rsid w:val="00414400"/>
    <w:rsid w:val="004157E5"/>
    <w:rsid w:val="00416639"/>
    <w:rsid w:val="004208FB"/>
    <w:rsid w:val="0042662A"/>
    <w:rsid w:val="00432227"/>
    <w:rsid w:val="00432862"/>
    <w:rsid w:val="0043348B"/>
    <w:rsid w:val="0043404B"/>
    <w:rsid w:val="00440487"/>
    <w:rsid w:val="00441AFE"/>
    <w:rsid w:val="004455EE"/>
    <w:rsid w:val="00445D15"/>
    <w:rsid w:val="004515CF"/>
    <w:rsid w:val="00451AC6"/>
    <w:rsid w:val="00454AA3"/>
    <w:rsid w:val="00464480"/>
    <w:rsid w:val="0046498E"/>
    <w:rsid w:val="004655A6"/>
    <w:rsid w:val="00467160"/>
    <w:rsid w:val="0046763F"/>
    <w:rsid w:val="00472314"/>
    <w:rsid w:val="004750E6"/>
    <w:rsid w:val="00475740"/>
    <w:rsid w:val="00476154"/>
    <w:rsid w:val="004761CF"/>
    <w:rsid w:val="00477134"/>
    <w:rsid w:val="00482383"/>
    <w:rsid w:val="00483AFA"/>
    <w:rsid w:val="004849CC"/>
    <w:rsid w:val="004850B1"/>
    <w:rsid w:val="00487EA0"/>
    <w:rsid w:val="00493E36"/>
    <w:rsid w:val="0049425B"/>
    <w:rsid w:val="004B4005"/>
    <w:rsid w:val="004B6AEA"/>
    <w:rsid w:val="004C6396"/>
    <w:rsid w:val="004C7BB0"/>
    <w:rsid w:val="004D2704"/>
    <w:rsid w:val="004D4488"/>
    <w:rsid w:val="004D4BDF"/>
    <w:rsid w:val="004E1960"/>
    <w:rsid w:val="004E61F6"/>
    <w:rsid w:val="004F3E5A"/>
    <w:rsid w:val="0050071E"/>
    <w:rsid w:val="00500D5C"/>
    <w:rsid w:val="00501EE8"/>
    <w:rsid w:val="00504091"/>
    <w:rsid w:val="00506EF6"/>
    <w:rsid w:val="00516AB8"/>
    <w:rsid w:val="00522251"/>
    <w:rsid w:val="0053035E"/>
    <w:rsid w:val="00535899"/>
    <w:rsid w:val="00541D36"/>
    <w:rsid w:val="00547FA5"/>
    <w:rsid w:val="00551567"/>
    <w:rsid w:val="00551737"/>
    <w:rsid w:val="005534C6"/>
    <w:rsid w:val="0055383F"/>
    <w:rsid w:val="00554A1C"/>
    <w:rsid w:val="005550EF"/>
    <w:rsid w:val="00556671"/>
    <w:rsid w:val="005576E0"/>
    <w:rsid w:val="005608E4"/>
    <w:rsid w:val="00560970"/>
    <w:rsid w:val="00564D65"/>
    <w:rsid w:val="005676A4"/>
    <w:rsid w:val="00580EF2"/>
    <w:rsid w:val="005812AF"/>
    <w:rsid w:val="0058201E"/>
    <w:rsid w:val="0058306C"/>
    <w:rsid w:val="0059247F"/>
    <w:rsid w:val="00592D8D"/>
    <w:rsid w:val="00593298"/>
    <w:rsid w:val="00595A14"/>
    <w:rsid w:val="005A1F64"/>
    <w:rsid w:val="005A2901"/>
    <w:rsid w:val="005A36AF"/>
    <w:rsid w:val="005A5133"/>
    <w:rsid w:val="005A69D3"/>
    <w:rsid w:val="005A6F85"/>
    <w:rsid w:val="005B0E47"/>
    <w:rsid w:val="005B216A"/>
    <w:rsid w:val="005B21D2"/>
    <w:rsid w:val="005B525E"/>
    <w:rsid w:val="005B5F93"/>
    <w:rsid w:val="005B615A"/>
    <w:rsid w:val="005C4443"/>
    <w:rsid w:val="005C6744"/>
    <w:rsid w:val="005D561C"/>
    <w:rsid w:val="005D67AD"/>
    <w:rsid w:val="005E35CA"/>
    <w:rsid w:val="005E4B5C"/>
    <w:rsid w:val="005F37F3"/>
    <w:rsid w:val="00600904"/>
    <w:rsid w:val="00601537"/>
    <w:rsid w:val="00607A44"/>
    <w:rsid w:val="0061096A"/>
    <w:rsid w:val="0061104F"/>
    <w:rsid w:val="006144C9"/>
    <w:rsid w:val="006162E0"/>
    <w:rsid w:val="006167D5"/>
    <w:rsid w:val="0062055F"/>
    <w:rsid w:val="00621300"/>
    <w:rsid w:val="0062309A"/>
    <w:rsid w:val="0062384E"/>
    <w:rsid w:val="00626363"/>
    <w:rsid w:val="00636193"/>
    <w:rsid w:val="00637B5A"/>
    <w:rsid w:val="006403FB"/>
    <w:rsid w:val="006422D5"/>
    <w:rsid w:val="00643189"/>
    <w:rsid w:val="0064793C"/>
    <w:rsid w:val="00651E62"/>
    <w:rsid w:val="0065504F"/>
    <w:rsid w:val="00655E8B"/>
    <w:rsid w:val="00656FA9"/>
    <w:rsid w:val="00657820"/>
    <w:rsid w:val="00660BA3"/>
    <w:rsid w:val="00660C51"/>
    <w:rsid w:val="00663CFB"/>
    <w:rsid w:val="00681C21"/>
    <w:rsid w:val="00682748"/>
    <w:rsid w:val="0068298B"/>
    <w:rsid w:val="00682F48"/>
    <w:rsid w:val="0068533A"/>
    <w:rsid w:val="00686F5B"/>
    <w:rsid w:val="00691801"/>
    <w:rsid w:val="006921CE"/>
    <w:rsid w:val="006928A6"/>
    <w:rsid w:val="00696298"/>
    <w:rsid w:val="006A0F8A"/>
    <w:rsid w:val="006B0F4F"/>
    <w:rsid w:val="006B29D7"/>
    <w:rsid w:val="006B2CA4"/>
    <w:rsid w:val="006B679C"/>
    <w:rsid w:val="006C7515"/>
    <w:rsid w:val="006D394E"/>
    <w:rsid w:val="006D4CB4"/>
    <w:rsid w:val="006D54DC"/>
    <w:rsid w:val="006D6156"/>
    <w:rsid w:val="006E0D29"/>
    <w:rsid w:val="006E1CBB"/>
    <w:rsid w:val="006E32EE"/>
    <w:rsid w:val="006E3612"/>
    <w:rsid w:val="006E48AB"/>
    <w:rsid w:val="006E5860"/>
    <w:rsid w:val="006F07C2"/>
    <w:rsid w:val="006F1CFB"/>
    <w:rsid w:val="006F5476"/>
    <w:rsid w:val="00700651"/>
    <w:rsid w:val="007006B0"/>
    <w:rsid w:val="00701C1B"/>
    <w:rsid w:val="007033F3"/>
    <w:rsid w:val="00704743"/>
    <w:rsid w:val="00704F2E"/>
    <w:rsid w:val="00710369"/>
    <w:rsid w:val="00711E07"/>
    <w:rsid w:val="00715EDF"/>
    <w:rsid w:val="00717C27"/>
    <w:rsid w:val="0072269F"/>
    <w:rsid w:val="00723553"/>
    <w:rsid w:val="00725D12"/>
    <w:rsid w:val="00734B8C"/>
    <w:rsid w:val="00735CD9"/>
    <w:rsid w:val="0073629F"/>
    <w:rsid w:val="00737592"/>
    <w:rsid w:val="00737BEC"/>
    <w:rsid w:val="00737CA7"/>
    <w:rsid w:val="00740FF2"/>
    <w:rsid w:val="007459EC"/>
    <w:rsid w:val="00752BF0"/>
    <w:rsid w:val="007567FC"/>
    <w:rsid w:val="00757E84"/>
    <w:rsid w:val="007600CD"/>
    <w:rsid w:val="007600F5"/>
    <w:rsid w:val="0076024A"/>
    <w:rsid w:val="007623D7"/>
    <w:rsid w:val="0078691D"/>
    <w:rsid w:val="00787618"/>
    <w:rsid w:val="00787A9F"/>
    <w:rsid w:val="00790E86"/>
    <w:rsid w:val="00793E87"/>
    <w:rsid w:val="0079481F"/>
    <w:rsid w:val="00796331"/>
    <w:rsid w:val="00796A4F"/>
    <w:rsid w:val="007A05A8"/>
    <w:rsid w:val="007A15F4"/>
    <w:rsid w:val="007B0FAA"/>
    <w:rsid w:val="007B101D"/>
    <w:rsid w:val="007B14B9"/>
    <w:rsid w:val="007B7539"/>
    <w:rsid w:val="007C0FA8"/>
    <w:rsid w:val="007C37B1"/>
    <w:rsid w:val="007C54A1"/>
    <w:rsid w:val="007D4949"/>
    <w:rsid w:val="007D5C74"/>
    <w:rsid w:val="007D5CF9"/>
    <w:rsid w:val="007D7963"/>
    <w:rsid w:val="007D7F9A"/>
    <w:rsid w:val="007E381F"/>
    <w:rsid w:val="007F1445"/>
    <w:rsid w:val="007F3AAF"/>
    <w:rsid w:val="007F7F7B"/>
    <w:rsid w:val="00800E82"/>
    <w:rsid w:val="00802AEC"/>
    <w:rsid w:val="00805565"/>
    <w:rsid w:val="00810DCD"/>
    <w:rsid w:val="00814D98"/>
    <w:rsid w:val="00815218"/>
    <w:rsid w:val="008156B8"/>
    <w:rsid w:val="00817D08"/>
    <w:rsid w:val="0082090F"/>
    <w:rsid w:val="00822016"/>
    <w:rsid w:val="008223EC"/>
    <w:rsid w:val="00822DBB"/>
    <w:rsid w:val="00826618"/>
    <w:rsid w:val="00826814"/>
    <w:rsid w:val="00826B4E"/>
    <w:rsid w:val="00832A17"/>
    <w:rsid w:val="00833BFF"/>
    <w:rsid w:val="0083546F"/>
    <w:rsid w:val="00835A25"/>
    <w:rsid w:val="00837E17"/>
    <w:rsid w:val="00840B8C"/>
    <w:rsid w:val="00840C5C"/>
    <w:rsid w:val="00840FED"/>
    <w:rsid w:val="00841721"/>
    <w:rsid w:val="00842A4C"/>
    <w:rsid w:val="00847A9C"/>
    <w:rsid w:val="00850372"/>
    <w:rsid w:val="00850DE4"/>
    <w:rsid w:val="0085177E"/>
    <w:rsid w:val="00851A0E"/>
    <w:rsid w:val="00861EE8"/>
    <w:rsid w:val="00870E46"/>
    <w:rsid w:val="008722DE"/>
    <w:rsid w:val="00872ECC"/>
    <w:rsid w:val="008735A6"/>
    <w:rsid w:val="00875608"/>
    <w:rsid w:val="00877ED8"/>
    <w:rsid w:val="00880215"/>
    <w:rsid w:val="0088204C"/>
    <w:rsid w:val="008826FC"/>
    <w:rsid w:val="00882F79"/>
    <w:rsid w:val="008837BF"/>
    <w:rsid w:val="008846CB"/>
    <w:rsid w:val="008910D3"/>
    <w:rsid w:val="008913C2"/>
    <w:rsid w:val="00897B57"/>
    <w:rsid w:val="008A09CB"/>
    <w:rsid w:val="008A1C27"/>
    <w:rsid w:val="008A788D"/>
    <w:rsid w:val="008B23EF"/>
    <w:rsid w:val="008B2BD7"/>
    <w:rsid w:val="008B75F2"/>
    <w:rsid w:val="008B7686"/>
    <w:rsid w:val="008C0693"/>
    <w:rsid w:val="008C182B"/>
    <w:rsid w:val="008C1A2A"/>
    <w:rsid w:val="008C4F32"/>
    <w:rsid w:val="008C53E6"/>
    <w:rsid w:val="008D2139"/>
    <w:rsid w:val="008D528E"/>
    <w:rsid w:val="008D7F5A"/>
    <w:rsid w:val="008E1FF5"/>
    <w:rsid w:val="008E3612"/>
    <w:rsid w:val="008E5673"/>
    <w:rsid w:val="008F069E"/>
    <w:rsid w:val="008F0842"/>
    <w:rsid w:val="008F1641"/>
    <w:rsid w:val="008F2EE5"/>
    <w:rsid w:val="008F2FAD"/>
    <w:rsid w:val="008F425D"/>
    <w:rsid w:val="008F539D"/>
    <w:rsid w:val="0090092C"/>
    <w:rsid w:val="0090172C"/>
    <w:rsid w:val="00903CD5"/>
    <w:rsid w:val="00904921"/>
    <w:rsid w:val="00920C5F"/>
    <w:rsid w:val="0092318C"/>
    <w:rsid w:val="00923508"/>
    <w:rsid w:val="009236F3"/>
    <w:rsid w:val="00926285"/>
    <w:rsid w:val="00930C02"/>
    <w:rsid w:val="00931FF8"/>
    <w:rsid w:val="0093403D"/>
    <w:rsid w:val="009342D8"/>
    <w:rsid w:val="009351E3"/>
    <w:rsid w:val="00936E1B"/>
    <w:rsid w:val="00941BD2"/>
    <w:rsid w:val="00943F6B"/>
    <w:rsid w:val="0094518B"/>
    <w:rsid w:val="009475FF"/>
    <w:rsid w:val="00947F61"/>
    <w:rsid w:val="00950AC0"/>
    <w:rsid w:val="0095321F"/>
    <w:rsid w:val="00953EC9"/>
    <w:rsid w:val="0095799D"/>
    <w:rsid w:val="00961E9E"/>
    <w:rsid w:val="00963749"/>
    <w:rsid w:val="00963C38"/>
    <w:rsid w:val="00964A6A"/>
    <w:rsid w:val="00971045"/>
    <w:rsid w:val="00972989"/>
    <w:rsid w:val="0098470F"/>
    <w:rsid w:val="009858E8"/>
    <w:rsid w:val="009868E6"/>
    <w:rsid w:val="0099016B"/>
    <w:rsid w:val="009902E2"/>
    <w:rsid w:val="009907BC"/>
    <w:rsid w:val="0099142C"/>
    <w:rsid w:val="00994573"/>
    <w:rsid w:val="00994B43"/>
    <w:rsid w:val="009A28DD"/>
    <w:rsid w:val="009A49B0"/>
    <w:rsid w:val="009A4BBA"/>
    <w:rsid w:val="009A58CD"/>
    <w:rsid w:val="009B57D3"/>
    <w:rsid w:val="009B5AE6"/>
    <w:rsid w:val="009C0EB3"/>
    <w:rsid w:val="009C2792"/>
    <w:rsid w:val="009C352A"/>
    <w:rsid w:val="009C36F3"/>
    <w:rsid w:val="009C5498"/>
    <w:rsid w:val="009D3455"/>
    <w:rsid w:val="009D4A70"/>
    <w:rsid w:val="009D72B8"/>
    <w:rsid w:val="009D7EE4"/>
    <w:rsid w:val="009E0682"/>
    <w:rsid w:val="009E34A6"/>
    <w:rsid w:val="009E3E75"/>
    <w:rsid w:val="009E4181"/>
    <w:rsid w:val="009E6EDE"/>
    <w:rsid w:val="009E7343"/>
    <w:rsid w:val="009F0D49"/>
    <w:rsid w:val="009F2672"/>
    <w:rsid w:val="009F33F9"/>
    <w:rsid w:val="009F5895"/>
    <w:rsid w:val="009F5BDF"/>
    <w:rsid w:val="009F612E"/>
    <w:rsid w:val="009F76A1"/>
    <w:rsid w:val="009F7957"/>
    <w:rsid w:val="00A01F6E"/>
    <w:rsid w:val="00A03A57"/>
    <w:rsid w:val="00A06D5B"/>
    <w:rsid w:val="00A07852"/>
    <w:rsid w:val="00A1091C"/>
    <w:rsid w:val="00A11D0F"/>
    <w:rsid w:val="00A15DE7"/>
    <w:rsid w:val="00A20177"/>
    <w:rsid w:val="00A21368"/>
    <w:rsid w:val="00A222BF"/>
    <w:rsid w:val="00A24D6C"/>
    <w:rsid w:val="00A25045"/>
    <w:rsid w:val="00A250E0"/>
    <w:rsid w:val="00A27DC5"/>
    <w:rsid w:val="00A33F96"/>
    <w:rsid w:val="00A506B5"/>
    <w:rsid w:val="00A509D2"/>
    <w:rsid w:val="00A509FC"/>
    <w:rsid w:val="00A54FA6"/>
    <w:rsid w:val="00A5592A"/>
    <w:rsid w:val="00A60FE1"/>
    <w:rsid w:val="00A627A2"/>
    <w:rsid w:val="00A64B6F"/>
    <w:rsid w:val="00A662C5"/>
    <w:rsid w:val="00A67889"/>
    <w:rsid w:val="00A70642"/>
    <w:rsid w:val="00A74725"/>
    <w:rsid w:val="00A74C40"/>
    <w:rsid w:val="00A75B2D"/>
    <w:rsid w:val="00A8186B"/>
    <w:rsid w:val="00A82EB3"/>
    <w:rsid w:val="00A908CD"/>
    <w:rsid w:val="00A91D95"/>
    <w:rsid w:val="00A923DA"/>
    <w:rsid w:val="00A95618"/>
    <w:rsid w:val="00A959F1"/>
    <w:rsid w:val="00AA141A"/>
    <w:rsid w:val="00AA4754"/>
    <w:rsid w:val="00AA5F99"/>
    <w:rsid w:val="00AB364B"/>
    <w:rsid w:val="00AB4A11"/>
    <w:rsid w:val="00AB68D9"/>
    <w:rsid w:val="00AB69E7"/>
    <w:rsid w:val="00AC2F72"/>
    <w:rsid w:val="00AC3A0B"/>
    <w:rsid w:val="00AC54C5"/>
    <w:rsid w:val="00AC7D50"/>
    <w:rsid w:val="00AD2646"/>
    <w:rsid w:val="00AD29E2"/>
    <w:rsid w:val="00AD2F95"/>
    <w:rsid w:val="00AD307F"/>
    <w:rsid w:val="00AD3CB5"/>
    <w:rsid w:val="00AD3D95"/>
    <w:rsid w:val="00AD5E15"/>
    <w:rsid w:val="00AD6F1A"/>
    <w:rsid w:val="00AE2BEA"/>
    <w:rsid w:val="00AE6B67"/>
    <w:rsid w:val="00AE6B75"/>
    <w:rsid w:val="00AF1ECA"/>
    <w:rsid w:val="00AF377B"/>
    <w:rsid w:val="00AF4157"/>
    <w:rsid w:val="00AF4FB8"/>
    <w:rsid w:val="00AF6442"/>
    <w:rsid w:val="00B014CA"/>
    <w:rsid w:val="00B05018"/>
    <w:rsid w:val="00B07EA1"/>
    <w:rsid w:val="00B14E4E"/>
    <w:rsid w:val="00B204BE"/>
    <w:rsid w:val="00B2200F"/>
    <w:rsid w:val="00B2563B"/>
    <w:rsid w:val="00B26115"/>
    <w:rsid w:val="00B32EE1"/>
    <w:rsid w:val="00B3677D"/>
    <w:rsid w:val="00B40C9E"/>
    <w:rsid w:val="00B41F65"/>
    <w:rsid w:val="00B4262B"/>
    <w:rsid w:val="00B4693B"/>
    <w:rsid w:val="00B50DB4"/>
    <w:rsid w:val="00B51E42"/>
    <w:rsid w:val="00B54B16"/>
    <w:rsid w:val="00B6259F"/>
    <w:rsid w:val="00B645D4"/>
    <w:rsid w:val="00B66DBA"/>
    <w:rsid w:val="00B67D8D"/>
    <w:rsid w:val="00B722E7"/>
    <w:rsid w:val="00B7332B"/>
    <w:rsid w:val="00B748EB"/>
    <w:rsid w:val="00B77071"/>
    <w:rsid w:val="00B77B6A"/>
    <w:rsid w:val="00B80040"/>
    <w:rsid w:val="00B848AE"/>
    <w:rsid w:val="00B84F22"/>
    <w:rsid w:val="00B8576D"/>
    <w:rsid w:val="00B8744B"/>
    <w:rsid w:val="00B919E0"/>
    <w:rsid w:val="00B92BE0"/>
    <w:rsid w:val="00B95F2B"/>
    <w:rsid w:val="00B97494"/>
    <w:rsid w:val="00B975F1"/>
    <w:rsid w:val="00BA652A"/>
    <w:rsid w:val="00BA731B"/>
    <w:rsid w:val="00BB0B1A"/>
    <w:rsid w:val="00BC2BFF"/>
    <w:rsid w:val="00BC3AAB"/>
    <w:rsid w:val="00BC5185"/>
    <w:rsid w:val="00BD1BBA"/>
    <w:rsid w:val="00BD21D8"/>
    <w:rsid w:val="00BD3EBE"/>
    <w:rsid w:val="00BE035A"/>
    <w:rsid w:val="00BE1DCA"/>
    <w:rsid w:val="00BE3F39"/>
    <w:rsid w:val="00BE450F"/>
    <w:rsid w:val="00BE5D44"/>
    <w:rsid w:val="00BE6923"/>
    <w:rsid w:val="00BF1F4F"/>
    <w:rsid w:val="00BF4421"/>
    <w:rsid w:val="00BF558F"/>
    <w:rsid w:val="00C0089F"/>
    <w:rsid w:val="00C0298A"/>
    <w:rsid w:val="00C06412"/>
    <w:rsid w:val="00C12335"/>
    <w:rsid w:val="00C22C5E"/>
    <w:rsid w:val="00C27ADE"/>
    <w:rsid w:val="00C303B9"/>
    <w:rsid w:val="00C3468B"/>
    <w:rsid w:val="00C43879"/>
    <w:rsid w:val="00C52378"/>
    <w:rsid w:val="00C555A5"/>
    <w:rsid w:val="00C5560B"/>
    <w:rsid w:val="00C5726D"/>
    <w:rsid w:val="00C60446"/>
    <w:rsid w:val="00C64B75"/>
    <w:rsid w:val="00C65A2C"/>
    <w:rsid w:val="00C672E4"/>
    <w:rsid w:val="00C67BF9"/>
    <w:rsid w:val="00C721D3"/>
    <w:rsid w:val="00C72500"/>
    <w:rsid w:val="00C7389F"/>
    <w:rsid w:val="00C756C7"/>
    <w:rsid w:val="00C75AD6"/>
    <w:rsid w:val="00C772ED"/>
    <w:rsid w:val="00C81A9B"/>
    <w:rsid w:val="00C83D7A"/>
    <w:rsid w:val="00C84533"/>
    <w:rsid w:val="00C84A7E"/>
    <w:rsid w:val="00C84D7C"/>
    <w:rsid w:val="00C8536A"/>
    <w:rsid w:val="00C87199"/>
    <w:rsid w:val="00C915DB"/>
    <w:rsid w:val="00C9380F"/>
    <w:rsid w:val="00C94670"/>
    <w:rsid w:val="00C953F5"/>
    <w:rsid w:val="00C95B54"/>
    <w:rsid w:val="00C965EB"/>
    <w:rsid w:val="00CA1D3E"/>
    <w:rsid w:val="00CA36BD"/>
    <w:rsid w:val="00CA6949"/>
    <w:rsid w:val="00CB4762"/>
    <w:rsid w:val="00CB6AEB"/>
    <w:rsid w:val="00CC2A78"/>
    <w:rsid w:val="00CC2F8C"/>
    <w:rsid w:val="00CD08F8"/>
    <w:rsid w:val="00CE7FE2"/>
    <w:rsid w:val="00CF3D16"/>
    <w:rsid w:val="00CF4349"/>
    <w:rsid w:val="00CF7FE6"/>
    <w:rsid w:val="00D02FE5"/>
    <w:rsid w:val="00D0341A"/>
    <w:rsid w:val="00D12D93"/>
    <w:rsid w:val="00D20A6D"/>
    <w:rsid w:val="00D2215A"/>
    <w:rsid w:val="00D248EF"/>
    <w:rsid w:val="00D26635"/>
    <w:rsid w:val="00D27C54"/>
    <w:rsid w:val="00D31835"/>
    <w:rsid w:val="00D35F63"/>
    <w:rsid w:val="00D360DF"/>
    <w:rsid w:val="00D3683A"/>
    <w:rsid w:val="00D36AE3"/>
    <w:rsid w:val="00D371DE"/>
    <w:rsid w:val="00D4183B"/>
    <w:rsid w:val="00D418E1"/>
    <w:rsid w:val="00D44B96"/>
    <w:rsid w:val="00D44F7C"/>
    <w:rsid w:val="00D4690B"/>
    <w:rsid w:val="00D51754"/>
    <w:rsid w:val="00D564C1"/>
    <w:rsid w:val="00D56D98"/>
    <w:rsid w:val="00D642EB"/>
    <w:rsid w:val="00D673EA"/>
    <w:rsid w:val="00D67DCF"/>
    <w:rsid w:val="00D846BB"/>
    <w:rsid w:val="00D84A37"/>
    <w:rsid w:val="00D84D2C"/>
    <w:rsid w:val="00D93964"/>
    <w:rsid w:val="00DA00D3"/>
    <w:rsid w:val="00DA324B"/>
    <w:rsid w:val="00DA5C51"/>
    <w:rsid w:val="00DA604A"/>
    <w:rsid w:val="00DA7C69"/>
    <w:rsid w:val="00DB1DDC"/>
    <w:rsid w:val="00DB6046"/>
    <w:rsid w:val="00DB687C"/>
    <w:rsid w:val="00DC1B92"/>
    <w:rsid w:val="00DC23D1"/>
    <w:rsid w:val="00DC48FB"/>
    <w:rsid w:val="00DC67E7"/>
    <w:rsid w:val="00DD08DC"/>
    <w:rsid w:val="00DD205C"/>
    <w:rsid w:val="00DD7D90"/>
    <w:rsid w:val="00DE0041"/>
    <w:rsid w:val="00DE368E"/>
    <w:rsid w:val="00DE4DF6"/>
    <w:rsid w:val="00DE6588"/>
    <w:rsid w:val="00DF351C"/>
    <w:rsid w:val="00DF5FFF"/>
    <w:rsid w:val="00DF7774"/>
    <w:rsid w:val="00E0017D"/>
    <w:rsid w:val="00E036B3"/>
    <w:rsid w:val="00E16C76"/>
    <w:rsid w:val="00E204EF"/>
    <w:rsid w:val="00E2734F"/>
    <w:rsid w:val="00E32DC5"/>
    <w:rsid w:val="00E33114"/>
    <w:rsid w:val="00E455A1"/>
    <w:rsid w:val="00E472BE"/>
    <w:rsid w:val="00E52386"/>
    <w:rsid w:val="00E54201"/>
    <w:rsid w:val="00E5428D"/>
    <w:rsid w:val="00E5520D"/>
    <w:rsid w:val="00E6168F"/>
    <w:rsid w:val="00E651FE"/>
    <w:rsid w:val="00E65A52"/>
    <w:rsid w:val="00E67C94"/>
    <w:rsid w:val="00E718C7"/>
    <w:rsid w:val="00E71E86"/>
    <w:rsid w:val="00E73ED4"/>
    <w:rsid w:val="00E74DF5"/>
    <w:rsid w:val="00E75CD0"/>
    <w:rsid w:val="00E75EA4"/>
    <w:rsid w:val="00E819DE"/>
    <w:rsid w:val="00E843FB"/>
    <w:rsid w:val="00E86D6A"/>
    <w:rsid w:val="00E90FE2"/>
    <w:rsid w:val="00E95633"/>
    <w:rsid w:val="00E95D11"/>
    <w:rsid w:val="00E97E0C"/>
    <w:rsid w:val="00EA12E0"/>
    <w:rsid w:val="00EA198A"/>
    <w:rsid w:val="00EA29E9"/>
    <w:rsid w:val="00EA67BE"/>
    <w:rsid w:val="00EB1A1E"/>
    <w:rsid w:val="00EB369B"/>
    <w:rsid w:val="00EB4017"/>
    <w:rsid w:val="00EB4838"/>
    <w:rsid w:val="00EB49D9"/>
    <w:rsid w:val="00EB57BD"/>
    <w:rsid w:val="00EB6CF1"/>
    <w:rsid w:val="00EC07E7"/>
    <w:rsid w:val="00EC1227"/>
    <w:rsid w:val="00EC2283"/>
    <w:rsid w:val="00EC2E82"/>
    <w:rsid w:val="00EC37A7"/>
    <w:rsid w:val="00EC431F"/>
    <w:rsid w:val="00EC5925"/>
    <w:rsid w:val="00EC76D2"/>
    <w:rsid w:val="00EC7B6A"/>
    <w:rsid w:val="00EC7FAC"/>
    <w:rsid w:val="00ED0DF2"/>
    <w:rsid w:val="00ED33D9"/>
    <w:rsid w:val="00ED6E86"/>
    <w:rsid w:val="00EE5000"/>
    <w:rsid w:val="00EE6A9A"/>
    <w:rsid w:val="00EF02FB"/>
    <w:rsid w:val="00EF27BB"/>
    <w:rsid w:val="00EF58C5"/>
    <w:rsid w:val="00EF67E9"/>
    <w:rsid w:val="00F016F9"/>
    <w:rsid w:val="00F022C3"/>
    <w:rsid w:val="00F048A7"/>
    <w:rsid w:val="00F04EDD"/>
    <w:rsid w:val="00F062FB"/>
    <w:rsid w:val="00F07179"/>
    <w:rsid w:val="00F10E35"/>
    <w:rsid w:val="00F132F6"/>
    <w:rsid w:val="00F15A69"/>
    <w:rsid w:val="00F16C1B"/>
    <w:rsid w:val="00F16C4A"/>
    <w:rsid w:val="00F16E2F"/>
    <w:rsid w:val="00F26980"/>
    <w:rsid w:val="00F3358E"/>
    <w:rsid w:val="00F3360B"/>
    <w:rsid w:val="00F363AA"/>
    <w:rsid w:val="00F3690D"/>
    <w:rsid w:val="00F401CD"/>
    <w:rsid w:val="00F43748"/>
    <w:rsid w:val="00F45BA7"/>
    <w:rsid w:val="00F47F95"/>
    <w:rsid w:val="00F528B1"/>
    <w:rsid w:val="00F62113"/>
    <w:rsid w:val="00F62574"/>
    <w:rsid w:val="00F64035"/>
    <w:rsid w:val="00F6651A"/>
    <w:rsid w:val="00F7081D"/>
    <w:rsid w:val="00F70FA9"/>
    <w:rsid w:val="00F7269D"/>
    <w:rsid w:val="00F72C7C"/>
    <w:rsid w:val="00F73153"/>
    <w:rsid w:val="00F762CA"/>
    <w:rsid w:val="00F764FB"/>
    <w:rsid w:val="00F82633"/>
    <w:rsid w:val="00F97133"/>
    <w:rsid w:val="00F97647"/>
    <w:rsid w:val="00FA429B"/>
    <w:rsid w:val="00FA4BD1"/>
    <w:rsid w:val="00FA576F"/>
    <w:rsid w:val="00FA5810"/>
    <w:rsid w:val="00FB08D2"/>
    <w:rsid w:val="00FB1F9C"/>
    <w:rsid w:val="00FB52BC"/>
    <w:rsid w:val="00FB5431"/>
    <w:rsid w:val="00FB5A67"/>
    <w:rsid w:val="00FC0C3B"/>
    <w:rsid w:val="00FC679B"/>
    <w:rsid w:val="00FD17B0"/>
    <w:rsid w:val="00FD53F1"/>
    <w:rsid w:val="00FE1384"/>
    <w:rsid w:val="00FE1C6D"/>
    <w:rsid w:val="00FE65D0"/>
    <w:rsid w:val="00FE7FA8"/>
    <w:rsid w:val="00FF14FF"/>
    <w:rsid w:val="00FF24A1"/>
    <w:rsid w:val="00FF4B8F"/>
    <w:rsid w:val="00FF4F1B"/>
    <w:rsid w:val="00FF548D"/>
    <w:rsid w:val="00FF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50</TotalTime>
  <Pages>9</Pages>
  <Words>1720</Words>
  <Characters>9809</Characters>
  <Application>Microsoft Office Word</Application>
  <DocSecurity>0</DocSecurity>
  <Lines>81</Lines>
  <Paragraphs>23</Paragraphs>
  <ScaleCrop>false</ScaleCrop>
  <Company/>
  <LinksUpToDate>false</LinksUpToDate>
  <CharactersWithSpaces>115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926</cp:revision>
  <dcterms:created xsi:type="dcterms:W3CDTF">2017-01-24T14:42:00Z</dcterms:created>
  <dcterms:modified xsi:type="dcterms:W3CDTF">2017-02-24T06:13:00Z</dcterms:modified>
</cp:coreProperties>
</file>